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C6950A" w14:textId="685ADA4B" w:rsidR="00DD3098" w:rsidRDefault="00DD3098" w:rsidP="00DD3098">
      <w:pPr>
        <w:pStyle w:val="a6"/>
        <w:jc w:val="center"/>
        <w:rPr>
          <w:sz w:val="44"/>
          <w:szCs w:val="44"/>
        </w:rPr>
      </w:pPr>
    </w:p>
    <w:p w14:paraId="48508CE7" w14:textId="77777777" w:rsidR="00DD3098" w:rsidRDefault="00DD3098" w:rsidP="00DD3098">
      <w:pPr>
        <w:pStyle w:val="a6"/>
        <w:jc w:val="center"/>
        <w:rPr>
          <w:sz w:val="44"/>
          <w:szCs w:val="44"/>
        </w:rPr>
      </w:pPr>
    </w:p>
    <w:p w14:paraId="553A65D0" w14:textId="77777777" w:rsidR="00DD3098" w:rsidRPr="00DD3098" w:rsidRDefault="00DD3098" w:rsidP="00DD3098">
      <w:pPr>
        <w:pStyle w:val="a6"/>
        <w:jc w:val="center"/>
        <w:rPr>
          <w:sz w:val="48"/>
          <w:szCs w:val="48"/>
        </w:rPr>
      </w:pPr>
      <w:r w:rsidRPr="00DD3098">
        <w:rPr>
          <w:rFonts w:hint="eastAsia"/>
          <w:sz w:val="48"/>
          <w:szCs w:val="48"/>
        </w:rPr>
        <w:t>程序设计与问题求解</w:t>
      </w:r>
    </w:p>
    <w:p w14:paraId="3C60CBFB" w14:textId="77777777" w:rsidR="00DD3098" w:rsidRPr="00453FE9" w:rsidRDefault="00DD3098" w:rsidP="00DD3098">
      <w:pPr>
        <w:pStyle w:val="a6"/>
        <w:jc w:val="center"/>
        <w:rPr>
          <w:sz w:val="44"/>
          <w:szCs w:val="44"/>
        </w:rPr>
      </w:pPr>
    </w:p>
    <w:p w14:paraId="687E39D8" w14:textId="77777777" w:rsidR="00DD3098" w:rsidRDefault="00DD3098" w:rsidP="00DD3098">
      <w:pPr>
        <w:pStyle w:val="a6"/>
        <w:jc w:val="center"/>
        <w:rPr>
          <w:sz w:val="44"/>
          <w:szCs w:val="44"/>
        </w:rPr>
      </w:pPr>
    </w:p>
    <w:p w14:paraId="4D7DEF41" w14:textId="77777777" w:rsidR="00DD3098" w:rsidRPr="00DD3098" w:rsidRDefault="00DD3098" w:rsidP="00DD3098">
      <w:pPr>
        <w:pStyle w:val="a6"/>
        <w:jc w:val="center"/>
        <w:rPr>
          <w:sz w:val="44"/>
          <w:szCs w:val="44"/>
        </w:rPr>
      </w:pPr>
    </w:p>
    <w:p w14:paraId="73507E01" w14:textId="77777777" w:rsidR="00DD3098" w:rsidRPr="00DD3098" w:rsidRDefault="00DD3098" w:rsidP="00DD3098">
      <w:pPr>
        <w:pStyle w:val="a6"/>
        <w:jc w:val="center"/>
        <w:rPr>
          <w:sz w:val="116"/>
          <w:szCs w:val="116"/>
        </w:rPr>
      </w:pPr>
      <w:r w:rsidRPr="00DD3098">
        <w:rPr>
          <w:rFonts w:hint="eastAsia"/>
          <w:sz w:val="116"/>
          <w:szCs w:val="116"/>
        </w:rPr>
        <w:t>实验指导书</w:t>
      </w:r>
    </w:p>
    <w:p w14:paraId="71FEF40E" w14:textId="77777777" w:rsidR="00DD3098" w:rsidRDefault="00DD3098" w:rsidP="00DD3098">
      <w:pPr>
        <w:pStyle w:val="a6"/>
      </w:pPr>
    </w:p>
    <w:p w14:paraId="5CE5BB7D" w14:textId="77777777" w:rsidR="00DD3098" w:rsidRDefault="00DD3098" w:rsidP="00DD3098">
      <w:pPr>
        <w:pStyle w:val="a6"/>
      </w:pPr>
    </w:p>
    <w:p w14:paraId="745694BB" w14:textId="77777777" w:rsidR="00DD3098" w:rsidRDefault="00DD3098" w:rsidP="00DD3098">
      <w:pPr>
        <w:pStyle w:val="a6"/>
      </w:pPr>
    </w:p>
    <w:p w14:paraId="3894C079" w14:textId="77777777" w:rsidR="00DD3098" w:rsidRDefault="00DD3098" w:rsidP="00DD3098">
      <w:pPr>
        <w:pStyle w:val="a6"/>
      </w:pPr>
    </w:p>
    <w:p w14:paraId="3DA8A338" w14:textId="77777777" w:rsidR="00DD3098" w:rsidRDefault="00DD3098" w:rsidP="00DD3098">
      <w:pPr>
        <w:pStyle w:val="a6"/>
      </w:pPr>
    </w:p>
    <w:p w14:paraId="098A7D34" w14:textId="77777777" w:rsidR="00DD3098" w:rsidRDefault="00DD3098" w:rsidP="00DD3098">
      <w:pPr>
        <w:pStyle w:val="a6"/>
      </w:pPr>
    </w:p>
    <w:p w14:paraId="20F1EFE9" w14:textId="77777777" w:rsidR="00DD3098" w:rsidRDefault="00DD3098" w:rsidP="00DD3098">
      <w:pPr>
        <w:pStyle w:val="a6"/>
      </w:pPr>
    </w:p>
    <w:p w14:paraId="7C8D8413" w14:textId="77777777" w:rsidR="00DD3098" w:rsidRDefault="00DD3098" w:rsidP="00DD3098">
      <w:pPr>
        <w:pStyle w:val="a6"/>
      </w:pPr>
    </w:p>
    <w:p w14:paraId="5C10C336" w14:textId="77777777" w:rsidR="00DD3098" w:rsidRDefault="00DD3098" w:rsidP="00DD3098">
      <w:pPr>
        <w:pStyle w:val="a6"/>
      </w:pPr>
    </w:p>
    <w:p w14:paraId="0A1DE7A1" w14:textId="77777777" w:rsidR="00DD3098" w:rsidRDefault="00DD3098" w:rsidP="00DD3098">
      <w:pPr>
        <w:pStyle w:val="a6"/>
      </w:pPr>
    </w:p>
    <w:p w14:paraId="384BCC61" w14:textId="77777777" w:rsidR="00DD3098" w:rsidRDefault="00DD3098" w:rsidP="00DD3098">
      <w:pPr>
        <w:pStyle w:val="a6"/>
      </w:pPr>
    </w:p>
    <w:p w14:paraId="4EEC6441" w14:textId="77777777" w:rsidR="00DD3098" w:rsidRDefault="00DD3098" w:rsidP="00DD3098">
      <w:pPr>
        <w:pStyle w:val="a6"/>
      </w:pPr>
    </w:p>
    <w:p w14:paraId="5DCEE23C" w14:textId="77777777" w:rsidR="00DD3098" w:rsidRDefault="006D59B9" w:rsidP="00DD3098">
      <w:pPr>
        <w:pStyle w:val="a6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《程序设计与问题求解》</w:t>
      </w:r>
      <w:r w:rsidR="00872054">
        <w:rPr>
          <w:rFonts w:hint="eastAsia"/>
          <w:sz w:val="32"/>
          <w:szCs w:val="32"/>
        </w:rPr>
        <w:t>课程教学</w:t>
      </w:r>
      <w:r>
        <w:rPr>
          <w:rFonts w:hint="eastAsia"/>
          <w:sz w:val="32"/>
          <w:szCs w:val="32"/>
        </w:rPr>
        <w:t>组</w:t>
      </w:r>
    </w:p>
    <w:p w14:paraId="64CA02B8" w14:textId="77777777" w:rsidR="006D59B9" w:rsidRPr="006D59B9" w:rsidRDefault="006D59B9" w:rsidP="00DD3098">
      <w:pPr>
        <w:pStyle w:val="a6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201</w:t>
      </w:r>
      <w:r w:rsidR="007B7A23">
        <w:rPr>
          <w:rFonts w:hint="eastAsia"/>
          <w:sz w:val="32"/>
          <w:szCs w:val="32"/>
        </w:rPr>
        <w:t>8</w:t>
      </w:r>
      <w:r>
        <w:rPr>
          <w:rFonts w:hint="eastAsia"/>
          <w:sz w:val="32"/>
          <w:szCs w:val="32"/>
        </w:rPr>
        <w:t>年</w:t>
      </w:r>
      <w:r w:rsidR="004B06F4">
        <w:rPr>
          <w:rFonts w:hint="eastAsia"/>
          <w:sz w:val="32"/>
          <w:szCs w:val="32"/>
        </w:rPr>
        <w:t>3</w:t>
      </w:r>
      <w:r>
        <w:rPr>
          <w:rFonts w:hint="eastAsia"/>
          <w:sz w:val="32"/>
          <w:szCs w:val="32"/>
        </w:rPr>
        <w:t>月</w:t>
      </w:r>
    </w:p>
    <w:p w14:paraId="34D72E67" w14:textId="77777777" w:rsidR="006B21E0" w:rsidRDefault="00DD3098" w:rsidP="006363DF">
      <w:pPr>
        <w:pStyle w:val="1"/>
        <w:spacing w:before="120" w:after="240"/>
        <w:jc w:val="center"/>
      </w:pPr>
      <w:r>
        <w:br w:type="page"/>
      </w:r>
      <w:r w:rsidR="00FD14FB">
        <w:rPr>
          <w:rFonts w:hint="eastAsia"/>
        </w:rPr>
        <w:lastRenderedPageBreak/>
        <w:t>实验</w:t>
      </w:r>
      <w:proofErr w:type="gramStart"/>
      <w:r w:rsidR="00FD14FB">
        <w:rPr>
          <w:rFonts w:hint="eastAsia"/>
        </w:rPr>
        <w:t>一</w:t>
      </w:r>
      <w:proofErr w:type="gramEnd"/>
      <w:r w:rsidR="00214892">
        <w:rPr>
          <w:rFonts w:hint="eastAsia"/>
        </w:rPr>
        <w:t xml:space="preserve">  </w:t>
      </w:r>
      <w:r w:rsidR="00BC688A">
        <w:rPr>
          <w:rFonts w:hint="eastAsia"/>
        </w:rPr>
        <w:t>熟悉上机环境和顺序结构编程</w:t>
      </w:r>
    </w:p>
    <w:p w14:paraId="3E1BEBED" w14:textId="77777777" w:rsidR="006B21E0" w:rsidRDefault="00214892" w:rsidP="00214892">
      <w:pPr>
        <w:pStyle w:val="3"/>
      </w:pPr>
      <w:r>
        <w:rPr>
          <w:rFonts w:hint="eastAsia"/>
        </w:rPr>
        <w:t>一、</w:t>
      </w:r>
      <w:r w:rsidR="006B21E0">
        <w:rPr>
          <w:rFonts w:hint="eastAsia"/>
        </w:rPr>
        <w:t>实验目的</w:t>
      </w:r>
    </w:p>
    <w:p w14:paraId="5036BA04" w14:textId="77777777" w:rsidR="006D59B9" w:rsidRDefault="006D59B9" w:rsidP="0081554E">
      <w:pPr>
        <w:pStyle w:val="ad"/>
        <w:ind w:firstLineChars="135" w:firstLine="283"/>
        <w:rPr>
          <w:szCs w:val="15"/>
        </w:rPr>
      </w:pPr>
      <w:r>
        <w:t>1.</w:t>
      </w:r>
      <w:r>
        <w:rPr>
          <w:rFonts w:ascii="Times New Roman" w:hAnsi="Times New Roman"/>
          <w:szCs w:val="14"/>
        </w:rPr>
        <w:t xml:space="preserve"> </w:t>
      </w:r>
      <w:r>
        <w:rPr>
          <w:rFonts w:hint="eastAsia"/>
          <w:szCs w:val="15"/>
        </w:rPr>
        <w:t>了解和使用</w:t>
      </w:r>
      <w:r>
        <w:rPr>
          <w:szCs w:val="15"/>
        </w:rPr>
        <w:t>VC集成开发环境</w:t>
      </w:r>
      <w:r w:rsidR="009B61B2">
        <w:rPr>
          <w:rFonts w:hint="eastAsia"/>
          <w:szCs w:val="15"/>
        </w:rPr>
        <w:t>；</w:t>
      </w:r>
    </w:p>
    <w:p w14:paraId="5E8AF9E7" w14:textId="77777777" w:rsidR="006D59B9" w:rsidRDefault="006D59B9" w:rsidP="0081554E">
      <w:pPr>
        <w:pStyle w:val="ad"/>
        <w:ind w:firstLineChars="135" w:firstLine="283"/>
      </w:pPr>
      <w:r>
        <w:rPr>
          <w:rFonts w:hint="eastAsia"/>
        </w:rPr>
        <w:t>2</w:t>
      </w:r>
      <w:r>
        <w:t>.</w:t>
      </w:r>
      <w:r>
        <w:rPr>
          <w:rFonts w:ascii="Times New Roman" w:hAnsi="Times New Roman"/>
          <w:szCs w:val="14"/>
        </w:rPr>
        <w:t xml:space="preserve"> </w:t>
      </w:r>
      <w:r>
        <w:rPr>
          <w:rFonts w:hint="eastAsia"/>
          <w:szCs w:val="15"/>
        </w:rPr>
        <w:t>熟悉常用的功能菜单命令</w:t>
      </w:r>
      <w:r w:rsidR="009B61B2">
        <w:rPr>
          <w:rFonts w:hint="eastAsia"/>
          <w:szCs w:val="15"/>
        </w:rPr>
        <w:t>；</w:t>
      </w:r>
    </w:p>
    <w:p w14:paraId="14A1F394" w14:textId="77777777" w:rsidR="009B61B2" w:rsidRDefault="006D59B9" w:rsidP="0081554E">
      <w:pPr>
        <w:ind w:firstLineChars="135" w:firstLine="283"/>
      </w:pPr>
      <w:r>
        <w:rPr>
          <w:rFonts w:hint="eastAsia"/>
        </w:rPr>
        <w:t>3</w:t>
      </w:r>
      <w:r>
        <w:t>.</w:t>
      </w:r>
      <w:r>
        <w:rPr>
          <w:rFonts w:ascii="Times New Roman" w:hAnsi="Times New Roman"/>
          <w:szCs w:val="14"/>
        </w:rPr>
        <w:t xml:space="preserve"> </w:t>
      </w:r>
      <w:r w:rsidR="009B61B2">
        <w:rPr>
          <w:rFonts w:hint="eastAsia"/>
        </w:rPr>
        <w:t>掌握</w:t>
      </w:r>
      <w:r w:rsidR="009B61B2">
        <w:rPr>
          <w:rFonts w:hint="eastAsia"/>
        </w:rPr>
        <w:t>C</w:t>
      </w:r>
      <w:r w:rsidR="009B61B2">
        <w:rPr>
          <w:rFonts w:hint="eastAsia"/>
        </w:rPr>
        <w:t>语言中的输入输出</w:t>
      </w:r>
      <w:r w:rsidR="009B61B2">
        <w:rPr>
          <w:rFonts w:hint="eastAsia"/>
          <w:szCs w:val="15"/>
        </w:rPr>
        <w:t>；</w:t>
      </w:r>
    </w:p>
    <w:p w14:paraId="240A3462" w14:textId="77777777" w:rsidR="009B61B2" w:rsidRDefault="009B61B2" w:rsidP="0081554E">
      <w:pPr>
        <w:ind w:firstLineChars="135" w:firstLine="283"/>
      </w:pPr>
      <w:r>
        <w:rPr>
          <w:rFonts w:hint="eastAsia"/>
        </w:rPr>
        <w:t>4</w:t>
      </w:r>
      <w:r>
        <w:t>.</w:t>
      </w:r>
      <w:r>
        <w:rPr>
          <w:rFonts w:ascii="Times New Roman" w:hAnsi="Times New Roman"/>
          <w:szCs w:val="14"/>
        </w:rPr>
        <w:t> </w:t>
      </w:r>
      <w:r>
        <w:rPr>
          <w:rFonts w:ascii="Times New Roman" w:hAnsi="Times New Roman" w:hint="eastAsia"/>
          <w:szCs w:val="14"/>
        </w:rPr>
        <w:t xml:space="preserve"> </w:t>
      </w:r>
      <w:r>
        <w:rPr>
          <w:rFonts w:hint="eastAsia"/>
        </w:rPr>
        <w:t>掌握变量定义和使用</w:t>
      </w:r>
      <w:r>
        <w:rPr>
          <w:rFonts w:hint="eastAsia"/>
          <w:szCs w:val="15"/>
        </w:rPr>
        <w:t>；</w:t>
      </w:r>
    </w:p>
    <w:p w14:paraId="36884F3F" w14:textId="77777777" w:rsidR="006D59B9" w:rsidRDefault="006D59B9" w:rsidP="0081554E">
      <w:pPr>
        <w:pStyle w:val="ad"/>
        <w:ind w:firstLineChars="135" w:firstLine="283"/>
        <w:rPr>
          <w:szCs w:val="15"/>
          <w:lang w:val="fr-FR"/>
        </w:rPr>
      </w:pPr>
      <w:r>
        <w:rPr>
          <w:rFonts w:hint="eastAsia"/>
        </w:rPr>
        <w:t>5</w:t>
      </w:r>
      <w:r>
        <w:t>.</w:t>
      </w:r>
      <w:r>
        <w:rPr>
          <w:rFonts w:ascii="Times New Roman" w:hAnsi="Times New Roman"/>
          <w:szCs w:val="14"/>
        </w:rPr>
        <w:t> </w:t>
      </w:r>
      <w:r>
        <w:rPr>
          <w:rFonts w:hint="eastAsia"/>
          <w:szCs w:val="15"/>
        </w:rPr>
        <w:t>理解</w:t>
      </w:r>
      <w:r w:rsidR="009B61B2">
        <w:rPr>
          <w:rFonts w:hint="eastAsia"/>
          <w:szCs w:val="15"/>
        </w:rPr>
        <w:t>顺序结构</w:t>
      </w:r>
      <w:r>
        <w:rPr>
          <w:szCs w:val="15"/>
        </w:rPr>
        <w:t>程序</w:t>
      </w:r>
      <w:r w:rsidR="009B61B2">
        <w:rPr>
          <w:rFonts w:hint="eastAsia"/>
          <w:szCs w:val="15"/>
        </w:rPr>
        <w:t>设计方法</w:t>
      </w:r>
      <w:r>
        <w:rPr>
          <w:szCs w:val="15"/>
        </w:rPr>
        <w:t xml:space="preserve"> </w:t>
      </w:r>
      <w:r>
        <w:rPr>
          <w:rFonts w:hint="eastAsia"/>
          <w:szCs w:val="15"/>
        </w:rPr>
        <w:t>。</w:t>
      </w:r>
    </w:p>
    <w:p w14:paraId="2654EDD8" w14:textId="77777777" w:rsidR="006B21E0" w:rsidRDefault="00214892" w:rsidP="00214892">
      <w:pPr>
        <w:pStyle w:val="3"/>
      </w:pPr>
      <w:r>
        <w:rPr>
          <w:rFonts w:hint="eastAsia"/>
        </w:rPr>
        <w:t>二、</w:t>
      </w:r>
      <w:r w:rsidR="006B21E0">
        <w:rPr>
          <w:rFonts w:hint="eastAsia"/>
        </w:rPr>
        <w:t>实验内容和步骤</w:t>
      </w:r>
    </w:p>
    <w:p w14:paraId="233535A9" w14:textId="77777777" w:rsidR="006B21E0" w:rsidRDefault="00A37A01" w:rsidP="0081554E">
      <w:pPr>
        <w:pStyle w:val="8"/>
        <w:ind w:firstLineChars="118" w:firstLine="283"/>
      </w:pPr>
      <w:r>
        <w:rPr>
          <w:rFonts w:hint="eastAsia"/>
        </w:rPr>
        <w:t>1.</w:t>
      </w:r>
      <w:r w:rsidR="009B61B2">
        <w:rPr>
          <w:rFonts w:hint="eastAsia"/>
        </w:rPr>
        <w:t xml:space="preserve"> </w:t>
      </w:r>
      <w:r w:rsidR="00657CB2">
        <w:rPr>
          <w:rFonts w:hint="eastAsia"/>
        </w:rPr>
        <w:t>熟悉</w:t>
      </w:r>
      <w:r w:rsidR="00657CB2">
        <w:rPr>
          <w:rFonts w:hint="eastAsia"/>
        </w:rPr>
        <w:t>VC</w:t>
      </w:r>
      <w:r w:rsidR="00657CB2">
        <w:rPr>
          <w:rFonts w:hint="eastAsia"/>
        </w:rPr>
        <w:t>环境，练习自己的第一</w:t>
      </w:r>
      <w:r w:rsidR="00BC768B">
        <w:rPr>
          <w:rFonts w:hint="eastAsia"/>
        </w:rPr>
        <w:t>个</w:t>
      </w:r>
      <w:r w:rsidR="00657CB2">
        <w:rPr>
          <w:rFonts w:hint="eastAsia"/>
        </w:rPr>
        <w:t>程序</w:t>
      </w:r>
    </w:p>
    <w:p w14:paraId="4B586518" w14:textId="77777777" w:rsidR="002818B7" w:rsidRDefault="002818B7" w:rsidP="0081554E">
      <w:pPr>
        <w:ind w:firstLineChars="135" w:firstLine="283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启动</w:t>
      </w:r>
      <w:r>
        <w:rPr>
          <w:rFonts w:hint="eastAsia"/>
        </w:rPr>
        <w:t>VC</w:t>
      </w:r>
      <w:r>
        <w:rPr>
          <w:rFonts w:hint="eastAsia"/>
        </w:rPr>
        <w:t>环境</w:t>
      </w:r>
    </w:p>
    <w:p w14:paraId="192B1540" w14:textId="77777777" w:rsidR="002818B7" w:rsidRDefault="002818B7" w:rsidP="002818B7">
      <w:pPr>
        <w:ind w:firstLineChars="250" w:firstLine="525"/>
      </w:pPr>
      <w:r>
        <w:rPr>
          <w:rFonts w:hint="eastAsia"/>
        </w:rPr>
        <w:t>选择菜单“开始</w:t>
      </w:r>
      <w:r>
        <w:t>/</w:t>
      </w:r>
      <w:r>
        <w:t>程序</w:t>
      </w:r>
      <w:r>
        <w:t xml:space="preserve">/Microsoft Visual Studio 6.0/Microsoft Visual C++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”"/>
        </w:smartTagPr>
        <w:r>
          <w:t>6.0”</w:t>
        </w:r>
      </w:smartTag>
      <w:r>
        <w:t>,</w:t>
      </w:r>
      <w:r>
        <w:t>得到</w:t>
      </w:r>
      <w:r>
        <w:t>Visual C++ 6.0</w:t>
      </w:r>
      <w:r>
        <w:t>启动后的用户界面</w:t>
      </w:r>
      <w:r>
        <w:t>,</w:t>
      </w:r>
      <w:r>
        <w:t>如图所示。</w:t>
      </w:r>
    </w:p>
    <w:p w14:paraId="24DAEF53" w14:textId="77777777" w:rsidR="008709FC" w:rsidRDefault="0040116F" w:rsidP="0081554E">
      <w:pPr>
        <w:jc w:val="center"/>
      </w:pPr>
      <w:r>
        <w:rPr>
          <w:noProof/>
        </w:rPr>
        <w:drawing>
          <wp:inline distT="0" distB="0" distL="0" distR="0" wp14:anchorId="421CC497" wp14:editId="64AEBDC1">
            <wp:extent cx="4667250" cy="2667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1C0A08" w14:textId="77777777" w:rsidR="008709FC" w:rsidRDefault="008709FC" w:rsidP="002818B7">
      <w:pPr>
        <w:ind w:firstLineChars="250" w:firstLine="525"/>
      </w:pPr>
    </w:p>
    <w:p w14:paraId="14B9CEAB" w14:textId="77777777" w:rsidR="007720A9" w:rsidRDefault="007720A9" w:rsidP="002818B7">
      <w:pPr>
        <w:ind w:firstLineChars="250" w:firstLine="525"/>
      </w:pPr>
    </w:p>
    <w:p w14:paraId="373A300B" w14:textId="77777777" w:rsidR="002818B7" w:rsidRDefault="002818B7" w:rsidP="002818B7">
      <w:pPr>
        <w:snapToGrid w:val="0"/>
        <w:outlineLvl w:val="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创建新</w:t>
      </w:r>
      <w:r>
        <w:rPr>
          <w:rFonts w:hint="eastAsia"/>
        </w:rPr>
        <w:t>文件</w:t>
      </w:r>
    </w:p>
    <w:p w14:paraId="4E51D922" w14:textId="77777777" w:rsidR="002818B7" w:rsidRDefault="002818B7" w:rsidP="002818B7">
      <w:pPr>
        <w:snapToGrid w:val="0"/>
        <w:ind w:firstLine="420"/>
      </w:pPr>
      <w:r>
        <w:rPr>
          <w:szCs w:val="14"/>
        </w:rPr>
        <w:t xml:space="preserve"> </w:t>
      </w:r>
      <w:r>
        <w:rPr>
          <w:rFonts w:hint="eastAsia"/>
        </w:rPr>
        <w:t>单击菜单“文件</w:t>
      </w:r>
      <w:r>
        <w:t>/</w:t>
      </w:r>
      <w:r>
        <w:t>新建</w:t>
      </w:r>
      <w:r>
        <w:t>”</w:t>
      </w:r>
      <w:r>
        <w:t>，显示对话框。</w:t>
      </w:r>
    </w:p>
    <w:p w14:paraId="3503BD9A" w14:textId="77777777" w:rsidR="002818B7" w:rsidRDefault="002818B7" w:rsidP="002818B7">
      <w:pPr>
        <w:snapToGrid w:val="0"/>
        <w:ind w:leftChars="200" w:left="420" w:firstLineChars="50" w:firstLine="105"/>
      </w:pPr>
      <w:r>
        <w:rPr>
          <w:rFonts w:hint="eastAsia"/>
        </w:rPr>
        <w:t>在此对话框的列表栏中，</w:t>
      </w:r>
      <w:r w:rsidR="008709FC">
        <w:rPr>
          <w:rFonts w:hint="eastAsia"/>
        </w:rPr>
        <w:t>有“文件、工程、工作区、其他文档”</w:t>
      </w:r>
      <w:r w:rsidR="008709FC">
        <w:rPr>
          <w:rFonts w:hint="eastAsia"/>
        </w:rPr>
        <w:t>4</w:t>
      </w:r>
      <w:r w:rsidR="008709FC">
        <w:rPr>
          <w:rFonts w:hint="eastAsia"/>
        </w:rPr>
        <w:t>个选项</w:t>
      </w:r>
      <w:r>
        <w:t>。</w:t>
      </w:r>
    </w:p>
    <w:p w14:paraId="6B8D8506" w14:textId="77777777" w:rsidR="008709FC" w:rsidRDefault="008709FC" w:rsidP="008709FC">
      <w:pPr>
        <w:pStyle w:val="ad"/>
        <w:ind w:firstLineChars="250" w:firstLine="525"/>
      </w:pPr>
      <w:r>
        <w:rPr>
          <w:rFonts w:hint="eastAsia"/>
        </w:rPr>
        <w:t>注意系统进入的时候是“工程”一栏被选中，简单起见，我们要用鼠标选中“文件”，会弹出下拉式菜单。在菜单里用鼠标选中“C++ source file</w:t>
      </w:r>
      <w:r>
        <w:t>”</w:t>
      </w:r>
      <w:r>
        <w:rPr>
          <w:rFonts w:hint="eastAsia"/>
        </w:rPr>
        <w:t xml:space="preserve">,然后在右边的文件框里填入你要创建的文件名，如 </w:t>
      </w:r>
      <w:r w:rsidR="00C03188">
        <w:rPr>
          <w:rFonts w:hint="eastAsia"/>
        </w:rPr>
        <w:t>eg1_1.cpp</w:t>
      </w:r>
      <w:r>
        <w:rPr>
          <w:rFonts w:hint="eastAsia"/>
        </w:rPr>
        <w:t>.</w:t>
      </w:r>
      <w:r w:rsidR="00C03188">
        <w:rPr>
          <w:rFonts w:hint="eastAsia"/>
        </w:rPr>
        <w:t>然后点击确定。</w:t>
      </w:r>
    </w:p>
    <w:p w14:paraId="2F352D58" w14:textId="77777777" w:rsidR="002818B7" w:rsidRDefault="0040116F" w:rsidP="0081554E">
      <w:pPr>
        <w:jc w:val="center"/>
      </w:pPr>
      <w:r>
        <w:rPr>
          <w:noProof/>
        </w:rPr>
        <w:lastRenderedPageBreak/>
        <w:drawing>
          <wp:inline distT="0" distB="0" distL="0" distR="0" wp14:anchorId="1EB27A58" wp14:editId="400C44A8">
            <wp:extent cx="5276850" cy="23526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94DAE" w14:textId="77777777" w:rsidR="009B61B2" w:rsidRDefault="009B61B2" w:rsidP="00C03188">
      <w:pPr>
        <w:snapToGrid w:val="0"/>
      </w:pPr>
    </w:p>
    <w:p w14:paraId="33C5D558" w14:textId="77777777" w:rsidR="00C03188" w:rsidRDefault="00C03188" w:rsidP="00C03188">
      <w:pPr>
        <w:snapToGrid w:val="0"/>
      </w:pPr>
      <w:r>
        <w:rPr>
          <w:rFonts w:hint="eastAsia"/>
        </w:rPr>
        <w:t>（</w:t>
      </w:r>
      <w:r>
        <w:t>3</w:t>
      </w:r>
      <w:r>
        <w:t>）在</w:t>
      </w:r>
      <w:r>
        <w:t>“C++</w:t>
      </w:r>
      <w:r>
        <w:t>源程序编辑</w:t>
      </w:r>
      <w:r>
        <w:t>”</w:t>
      </w:r>
      <w:r>
        <w:t>窗口下编辑</w:t>
      </w:r>
      <w:r>
        <w:t>C++</w:t>
      </w:r>
      <w:r>
        <w:t>源程序。</w:t>
      </w:r>
    </w:p>
    <w:p w14:paraId="47964F3C" w14:textId="77777777" w:rsidR="00C03188" w:rsidRDefault="00C03188" w:rsidP="00C03188">
      <w:pPr>
        <w:snapToGrid w:val="0"/>
        <w:ind w:firstLineChars="250" w:firstLine="525"/>
      </w:pPr>
      <w:r>
        <w:t>在编辑窗口键入</w:t>
      </w:r>
      <w:r w:rsidR="009B61B2">
        <w:rPr>
          <w:rFonts w:hint="eastAsia"/>
        </w:rPr>
        <w:t>C/</w:t>
      </w:r>
      <w:r>
        <w:t>C++</w:t>
      </w:r>
      <w:r>
        <w:t>源程序。如图所示，键入</w:t>
      </w:r>
      <w:r>
        <w:rPr>
          <w:rFonts w:hint="eastAsia"/>
        </w:rPr>
        <w:t>上面</w:t>
      </w:r>
      <w:r>
        <w:t>程序</w:t>
      </w:r>
      <w:r>
        <w:rPr>
          <w:rFonts w:hint="eastAsia"/>
        </w:rPr>
        <w:t>。</w:t>
      </w:r>
    </w:p>
    <w:p w14:paraId="6C6A8876" w14:textId="77777777" w:rsidR="00C03188" w:rsidRDefault="0040116F" w:rsidP="0081554E">
      <w:pPr>
        <w:snapToGrid w:val="0"/>
        <w:jc w:val="center"/>
      </w:pPr>
      <w:r w:rsidRPr="00020D95">
        <w:rPr>
          <w:noProof/>
        </w:rPr>
        <w:drawing>
          <wp:inline distT="0" distB="0" distL="0" distR="0" wp14:anchorId="31B2ADD5" wp14:editId="2EC3A530">
            <wp:extent cx="5295900" cy="3114675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26" t="46848" r="21021" b="140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0204A3" w14:textId="77777777" w:rsidR="009B61B2" w:rsidRDefault="009B61B2" w:rsidP="00C03188">
      <w:pPr>
        <w:snapToGrid w:val="0"/>
      </w:pPr>
    </w:p>
    <w:p w14:paraId="3E78BF1A" w14:textId="77777777" w:rsidR="00C03188" w:rsidRDefault="00C03188" w:rsidP="00C03188">
      <w:pPr>
        <w:snapToGrid w:val="0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>编译连接和运行源程序</w:t>
      </w:r>
    </w:p>
    <w:p w14:paraId="394812C6" w14:textId="77777777" w:rsidR="00C03188" w:rsidRDefault="00C03188" w:rsidP="00C03188">
      <w:pPr>
        <w:snapToGrid w:val="0"/>
        <w:ind w:firstLineChars="250" w:firstLine="525"/>
      </w:pPr>
      <w:r>
        <w:t>选择菜单项</w:t>
      </w:r>
      <w:r>
        <w:t>“</w:t>
      </w:r>
      <w:r>
        <w:t>编译</w:t>
      </w:r>
      <w:r>
        <w:t>”</w:t>
      </w:r>
      <w:r>
        <w:t>，出现</w:t>
      </w:r>
      <w:r>
        <w:t>“</w:t>
      </w:r>
      <w:r>
        <w:t>编译</w:t>
      </w:r>
      <w:r>
        <w:t>”</w:t>
      </w:r>
      <w:r>
        <w:t>的下拉菜单，在该下拉式菜单中选择</w:t>
      </w:r>
      <w:r>
        <w:t>“</w:t>
      </w:r>
      <w:r>
        <w:t>编译</w:t>
      </w:r>
      <w:r>
        <w:t xml:space="preserve">  eg1-1.cpp”</w:t>
      </w:r>
      <w:r>
        <w:t>菜单项，这时系统开始对当前的源程序进行编译，在编译过程中，将所发现的错误显示在屏幕</w:t>
      </w:r>
      <w:r>
        <w:rPr>
          <w:rFonts w:hint="eastAsia"/>
        </w:rPr>
        <w:t>最</w:t>
      </w:r>
      <w:r>
        <w:t>下方的</w:t>
      </w:r>
      <w:r>
        <w:t>“</w:t>
      </w:r>
      <w:r>
        <w:t>编译</w:t>
      </w:r>
      <w:r>
        <w:t>”</w:t>
      </w:r>
      <w:r>
        <w:t>窗口中。所显示的错误信息中指出该错误所在行号和该错误的性质。</w:t>
      </w:r>
      <w:r>
        <w:rPr>
          <w:rFonts w:hint="eastAsia"/>
        </w:rPr>
        <w:t>我们</w:t>
      </w:r>
      <w:r>
        <w:t>可根据这些错误信息进行修改。</w:t>
      </w:r>
    </w:p>
    <w:p w14:paraId="1D0516F7" w14:textId="77777777" w:rsidR="00C03188" w:rsidRDefault="00C03188" w:rsidP="00C03188">
      <w:pPr>
        <w:snapToGrid w:val="0"/>
        <w:ind w:firstLine="405"/>
      </w:pPr>
      <w:r>
        <w:t>编译无错误后，可进行连接生成可执行文件（</w:t>
      </w:r>
      <w:r>
        <w:t>.exe</w:t>
      </w:r>
      <w:r>
        <w:t>），这时选择</w:t>
      </w:r>
      <w:r>
        <w:t>“</w:t>
      </w:r>
      <w:r>
        <w:t>编译</w:t>
      </w:r>
      <w:r>
        <w:t>”</w:t>
      </w:r>
      <w:r>
        <w:t>下拉菜单中的</w:t>
      </w:r>
      <w:r>
        <w:t>“</w:t>
      </w:r>
      <w:r>
        <w:t>构件</w:t>
      </w:r>
      <w:r>
        <w:t xml:space="preserve"> eg1-1.exe”</w:t>
      </w:r>
      <w:r>
        <w:t>选项。</w:t>
      </w:r>
      <w:r>
        <w:t>“</w:t>
      </w:r>
      <w:r>
        <w:t>编译</w:t>
      </w:r>
      <w:r>
        <w:t>”</w:t>
      </w:r>
      <w:r>
        <w:t>窗口出现信息说明编译连接成功，并生成以源文件名为名字的可执行文件（</w:t>
      </w:r>
      <w:r>
        <w:t>eg1-1.exe</w:t>
      </w:r>
      <w:r>
        <w:t>）。</w:t>
      </w:r>
    </w:p>
    <w:p w14:paraId="674EBDD2" w14:textId="77777777" w:rsidR="00C03188" w:rsidRDefault="00C03188" w:rsidP="00C03188">
      <w:pPr>
        <w:snapToGrid w:val="0"/>
        <w:ind w:firstLine="405"/>
      </w:pPr>
      <w:r>
        <w:t>执行可执行文件的方法是选择</w:t>
      </w:r>
      <w:r>
        <w:t>“</w:t>
      </w:r>
      <w:r>
        <w:t>编译</w:t>
      </w:r>
      <w:r>
        <w:t>”</w:t>
      </w:r>
      <w:r>
        <w:t>菜单项中</w:t>
      </w:r>
      <w:r>
        <w:t>“</w:t>
      </w:r>
      <w:r>
        <w:t>执行</w:t>
      </w:r>
      <w:r>
        <w:t xml:space="preserve"> eg1-1.exe”</w:t>
      </w:r>
      <w:r>
        <w:t>选项。这时，运行该可执行文件，并将结果显示在另外一个显示执行文件输出结果的窗口中。</w:t>
      </w:r>
    </w:p>
    <w:p w14:paraId="52D5150D" w14:textId="77777777" w:rsidR="009B61B2" w:rsidRDefault="009B61B2" w:rsidP="00C03188">
      <w:pPr>
        <w:snapToGrid w:val="0"/>
        <w:ind w:firstLine="405"/>
      </w:pPr>
    </w:p>
    <w:p w14:paraId="539585EA" w14:textId="77777777" w:rsidR="00C03188" w:rsidRDefault="00C03188" w:rsidP="00C03188">
      <w:pPr>
        <w:snapToGrid w:val="0"/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t>关闭工作区</w:t>
      </w:r>
      <w:r>
        <w:rPr>
          <w:rFonts w:hint="eastAsia"/>
        </w:rPr>
        <w:t>，为下个实验做准备。</w:t>
      </w:r>
    </w:p>
    <w:p w14:paraId="2A3F34F5" w14:textId="77777777" w:rsidR="00C03188" w:rsidRDefault="00C03188" w:rsidP="00C03188">
      <w:pPr>
        <w:snapToGrid w:val="0"/>
        <w:ind w:firstLine="405"/>
        <w:rPr>
          <w:b/>
        </w:rPr>
      </w:pPr>
      <w:r>
        <w:t xml:space="preserve"> </w:t>
      </w:r>
      <w:r>
        <w:rPr>
          <w:rFonts w:hint="eastAsia"/>
        </w:rPr>
        <w:t>单击菜单“文件</w:t>
      </w:r>
      <w:r>
        <w:t>”</w:t>
      </w:r>
      <w:r w:rsidR="00BC768B">
        <w:rPr>
          <w:rFonts w:hint="eastAsia"/>
        </w:rPr>
        <w:t>中的“关闭工作区”选项</w:t>
      </w:r>
      <w:r>
        <w:t>，关闭工作区。</w:t>
      </w:r>
      <w:r w:rsidRPr="00403C60">
        <w:rPr>
          <w:rFonts w:hint="eastAsia"/>
          <w:b/>
        </w:rPr>
        <w:t>注意：这一步很重要，不然其他的程序做不了，所以建议同学们每做完一个实验都要关闭工作区，这样可以一次做多个实验！！</w:t>
      </w:r>
    </w:p>
    <w:p w14:paraId="55DF5167" w14:textId="77777777" w:rsidR="002B6383" w:rsidRPr="00C03188" w:rsidRDefault="002B6383" w:rsidP="00C03188">
      <w:pPr>
        <w:snapToGrid w:val="0"/>
        <w:ind w:firstLine="405"/>
        <w:rPr>
          <w:b/>
          <w:i/>
        </w:rPr>
      </w:pPr>
    </w:p>
    <w:p w14:paraId="7342B14F" w14:textId="4B00A073" w:rsidR="00657CB2" w:rsidRDefault="009B61B2" w:rsidP="0081554E">
      <w:pPr>
        <w:pStyle w:val="8"/>
        <w:ind w:firstLineChars="59" w:firstLine="142"/>
      </w:pPr>
      <w:r>
        <w:rPr>
          <w:rFonts w:hint="eastAsia"/>
        </w:rPr>
        <w:t>2</w:t>
      </w:r>
      <w:r w:rsidR="00403C60">
        <w:rPr>
          <w:rFonts w:hint="eastAsia"/>
        </w:rPr>
        <w:t>．</w:t>
      </w:r>
      <w:bookmarkStart w:id="0" w:name="_Hlk7124266"/>
      <w:r w:rsidR="00403C60">
        <w:rPr>
          <w:rFonts w:hint="eastAsia"/>
        </w:rPr>
        <w:t>简单的数据输入</w:t>
      </w:r>
      <w:r>
        <w:rPr>
          <w:rFonts w:hint="eastAsia"/>
        </w:rPr>
        <w:t>输出</w:t>
      </w:r>
      <w:r w:rsidR="00403C60">
        <w:rPr>
          <w:rFonts w:hint="eastAsia"/>
        </w:rPr>
        <w:t>实验</w:t>
      </w:r>
    </w:p>
    <w:p w14:paraId="60991C2F" w14:textId="77777777" w:rsidR="00FA648A" w:rsidRPr="00FA648A" w:rsidRDefault="00403C60" w:rsidP="00FA648A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A648A">
        <w:rPr>
          <w:rFonts w:hint="eastAsia"/>
        </w:rPr>
        <w:t>输入下面的程序，</w:t>
      </w:r>
      <w:r w:rsidR="00B72150">
        <w:rPr>
          <w:rFonts w:hint="eastAsia"/>
        </w:rPr>
        <w:t>运行并分析结果。</w:t>
      </w:r>
      <w:r w:rsidR="00FA648A">
        <w:rPr>
          <w:rFonts w:hint="eastAsia"/>
        </w:rPr>
        <w:t>（</w:t>
      </w:r>
      <w:r w:rsidR="00FA648A">
        <w:rPr>
          <w:rFonts w:hint="eastAsia"/>
          <w:b/>
          <w:shd w:val="pct15" w:color="auto" w:fill="FFFFFF"/>
        </w:rPr>
        <w:t>注意：</w:t>
      </w:r>
      <w:r w:rsidR="00FA648A">
        <w:rPr>
          <w:rFonts w:hint="eastAsia"/>
          <w:b/>
          <w:shd w:val="pct15" w:color="auto" w:fill="FFFFFF"/>
        </w:rPr>
        <w:t xml:space="preserve"> </w:t>
      </w:r>
      <w:r w:rsidR="00FA648A" w:rsidRPr="00401E03">
        <w:rPr>
          <w:rFonts w:hint="eastAsia"/>
          <w:b/>
          <w:shd w:val="pct15" w:color="auto" w:fill="FFFFFF"/>
        </w:rPr>
        <w:t>绝对值函数</w:t>
      </w:r>
      <w:r w:rsidR="00FA648A" w:rsidRPr="00401E03">
        <w:rPr>
          <w:rFonts w:hint="eastAsia"/>
          <w:b/>
          <w:shd w:val="pct15" w:color="auto" w:fill="FFFFFF"/>
        </w:rPr>
        <w:t>fabs(x)</w:t>
      </w:r>
      <w:r w:rsidR="00FA648A">
        <w:rPr>
          <w:rFonts w:hint="eastAsia"/>
        </w:rPr>
        <w:t>。）</w:t>
      </w:r>
    </w:p>
    <w:p w14:paraId="6CDB13E8" w14:textId="77777777" w:rsidR="00FA648A" w:rsidRDefault="00FA648A" w:rsidP="00FA648A">
      <w:pPr>
        <w:ind w:firstLineChars="270" w:firstLine="567"/>
      </w:pPr>
      <w:r>
        <w:t>#include &lt;</w:t>
      </w:r>
      <w:proofErr w:type="spellStart"/>
      <w:r>
        <w:t>math.h</w:t>
      </w:r>
      <w:proofErr w:type="spellEnd"/>
      <w:r>
        <w:t>&gt;</w:t>
      </w:r>
    </w:p>
    <w:p w14:paraId="2B97AD82" w14:textId="77777777" w:rsidR="00FA648A" w:rsidRDefault="00FA648A" w:rsidP="00FA648A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4E82260" w14:textId="77777777" w:rsidR="00FA648A" w:rsidRDefault="00FA648A" w:rsidP="00FA648A">
      <w:pPr>
        <w:ind w:firstLineChars="270" w:firstLine="567"/>
      </w:pPr>
    </w:p>
    <w:p w14:paraId="087BA807" w14:textId="77777777" w:rsidR="00FA648A" w:rsidRDefault="00FA648A" w:rsidP="00FA648A">
      <w:pPr>
        <w:ind w:firstLineChars="270" w:firstLine="567"/>
      </w:pPr>
      <w:r>
        <w:t xml:space="preserve">int </w:t>
      </w:r>
      <w:r w:rsidR="007D34B4">
        <w:rPr>
          <w:rFonts w:hint="eastAsia"/>
        </w:rPr>
        <w:t xml:space="preserve"> </w:t>
      </w:r>
      <w:r>
        <w:t>main( void )</w:t>
      </w:r>
    </w:p>
    <w:p w14:paraId="0AE9BE6E" w14:textId="77777777" w:rsidR="00FA648A" w:rsidRDefault="00FA648A" w:rsidP="00FA648A">
      <w:pPr>
        <w:ind w:firstLineChars="270" w:firstLine="567"/>
      </w:pPr>
      <w:r>
        <w:t>{  double question =-45.35, answer;</w:t>
      </w:r>
    </w:p>
    <w:p w14:paraId="443B4A0B" w14:textId="77777777" w:rsidR="00FA648A" w:rsidRDefault="00FA648A" w:rsidP="00FA648A">
      <w:pPr>
        <w:ind w:firstLineChars="270" w:firstLine="567"/>
      </w:pPr>
    </w:p>
    <w:p w14:paraId="319457CC" w14:textId="77777777" w:rsidR="00FA648A" w:rsidRDefault="00FA648A" w:rsidP="00FA648A">
      <w:pPr>
        <w:ind w:firstLineChars="270" w:firstLine="567"/>
      </w:pPr>
      <w:r>
        <w:t xml:space="preserve">   answer = fabs( question );</w:t>
      </w:r>
    </w:p>
    <w:p w14:paraId="22F8F1BF" w14:textId="77777777" w:rsidR="00790CD7" w:rsidRDefault="00FA648A" w:rsidP="00790CD7">
      <w:pPr>
        <w:ind w:firstLineChars="270" w:firstLine="567"/>
      </w:pPr>
      <w:r>
        <w:rPr>
          <w:rFonts w:hint="eastAsia"/>
        </w:rPr>
        <w:t xml:space="preserve"> 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 "</w:t>
      </w:r>
      <w:r>
        <w:rPr>
          <w:rFonts w:hint="eastAsia"/>
        </w:rPr>
        <w:t>数</w:t>
      </w:r>
      <w:r>
        <w:rPr>
          <w:rFonts w:hint="eastAsia"/>
        </w:rPr>
        <w:t xml:space="preserve"> 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2"/>
          <w:attr w:name="UnitName" w:val="F"/>
        </w:smartTagPr>
        <w:r>
          <w:rPr>
            <w:rFonts w:hint="eastAsia"/>
          </w:rPr>
          <w:t>.2f</w:t>
        </w:r>
      </w:smartTag>
      <w:r>
        <w:rPr>
          <w:rFonts w:hint="eastAsia"/>
        </w:rPr>
        <w:t xml:space="preserve"> </w:t>
      </w:r>
      <w:r>
        <w:rPr>
          <w:rFonts w:hint="eastAsia"/>
        </w:rPr>
        <w:t>的绝对值是</w:t>
      </w:r>
      <w:r>
        <w:rPr>
          <w:rFonts w:hint="eastAsia"/>
        </w:rPr>
        <w:t xml:space="preserve"> 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2"/>
          <w:attr w:name="UnitName" w:val="F"/>
        </w:smartTagPr>
        <w:r>
          <w:rPr>
            <w:rFonts w:hint="eastAsia"/>
          </w:rPr>
          <w:t>.2f</w:t>
        </w:r>
      </w:smartTag>
      <w:r>
        <w:rPr>
          <w:rFonts w:hint="eastAsia"/>
        </w:rPr>
        <w:t>\n", question, answer );</w:t>
      </w:r>
    </w:p>
    <w:p w14:paraId="435EEE8C" w14:textId="77777777" w:rsidR="00835DB9" w:rsidRDefault="00835DB9" w:rsidP="00790CD7">
      <w:pPr>
        <w:ind w:firstLineChars="270" w:firstLine="567"/>
      </w:pPr>
      <w:r>
        <w:rPr>
          <w:rFonts w:hint="eastAsia"/>
        </w:rPr>
        <w:tab/>
        <w:t>return  0;</w:t>
      </w:r>
    </w:p>
    <w:p w14:paraId="2BF2599C" w14:textId="77777777" w:rsidR="00FA648A" w:rsidRDefault="00FA648A" w:rsidP="00FA648A">
      <w:pPr>
        <w:ind w:firstLineChars="270" w:firstLine="567"/>
      </w:pPr>
      <w:r>
        <w:t>}</w:t>
      </w:r>
    </w:p>
    <w:p w14:paraId="0B648CF8" w14:textId="77777777" w:rsidR="003A7375" w:rsidRDefault="003A7375" w:rsidP="00B72150">
      <w:pPr>
        <w:pStyle w:val="a4"/>
        <w:snapToGrid w:val="0"/>
        <w:spacing w:before="0" w:beforeAutospacing="0" w:after="0" w:afterAutospacing="0"/>
        <w:rPr>
          <w:color w:val="000000"/>
          <w:sz w:val="21"/>
        </w:rPr>
      </w:pPr>
    </w:p>
    <w:p w14:paraId="2B80AAA9" w14:textId="77777777" w:rsidR="00BC768B" w:rsidRDefault="00B72150" w:rsidP="00B72150">
      <w:pPr>
        <w:adjustRightInd w:val="0"/>
        <w:snapToGrid w:val="0"/>
        <w:rPr>
          <w:color w:val="000000"/>
        </w:rPr>
      </w:pPr>
      <w:r>
        <w:rPr>
          <w:color w:val="000000"/>
        </w:rPr>
        <w:t>(2)</w:t>
      </w:r>
      <w:r w:rsidR="00BC768B" w:rsidRPr="00BC768B">
        <w:rPr>
          <w:rFonts w:hint="eastAsia"/>
        </w:rPr>
        <w:t xml:space="preserve"> </w:t>
      </w:r>
      <w:r w:rsidR="001E3D59">
        <w:rPr>
          <w:rFonts w:hint="eastAsia"/>
        </w:rPr>
        <w:t>分析并修改下面程序错误</w:t>
      </w:r>
      <w:r w:rsidR="00BC768B">
        <w:rPr>
          <w:rFonts w:hint="eastAsia"/>
        </w:rPr>
        <w:t>，</w:t>
      </w:r>
      <w:r w:rsidR="001E3D59">
        <w:rPr>
          <w:rFonts w:hint="eastAsia"/>
        </w:rPr>
        <w:t>使之能够正常运行</w:t>
      </w:r>
      <w:r w:rsidR="00BC768B">
        <w:rPr>
          <w:rFonts w:hint="eastAsia"/>
        </w:rPr>
        <w:t>。</w:t>
      </w:r>
    </w:p>
    <w:p w14:paraId="021FE173" w14:textId="77777777" w:rsidR="001E3D59" w:rsidRPr="001E3D59" w:rsidRDefault="001E3D59" w:rsidP="001E3D59">
      <w:pPr>
        <w:ind w:firstLineChars="202" w:firstLine="426"/>
        <w:rPr>
          <w:b/>
        </w:rPr>
      </w:pPr>
      <w:r w:rsidRPr="001E3D59">
        <w:rPr>
          <w:rFonts w:hint="eastAsia"/>
          <w:b/>
        </w:rPr>
        <w:t>错误代码一：</w:t>
      </w:r>
    </w:p>
    <w:p w14:paraId="1C18BA44" w14:textId="77777777" w:rsidR="001E3D59" w:rsidRDefault="001E3D59" w:rsidP="001E3D59">
      <w:pPr>
        <w:ind w:firstLineChars="202" w:firstLine="424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BAE931A" w14:textId="77777777" w:rsidR="001E3D59" w:rsidRDefault="007E3183" w:rsidP="001E3D59">
      <w:pPr>
        <w:ind w:firstLineChars="202" w:firstLine="424"/>
      </w:pPr>
      <w:r>
        <w:t>int</w:t>
      </w:r>
      <w:r w:rsidR="00790CD7">
        <w:rPr>
          <w:rFonts w:hint="eastAsia"/>
        </w:rPr>
        <w:t xml:space="preserve"> </w:t>
      </w:r>
      <w:r w:rsidR="001E3D59">
        <w:t xml:space="preserve"> main()</w:t>
      </w:r>
    </w:p>
    <w:p w14:paraId="734E3977" w14:textId="77777777" w:rsidR="001E3D59" w:rsidRDefault="001E3D59" w:rsidP="001E3D59">
      <w:pPr>
        <w:ind w:firstLineChars="202" w:firstLine="424"/>
      </w:pPr>
      <w:r>
        <w:t>{</w:t>
      </w:r>
      <w:r>
        <w:tab/>
        <w:t>int a;</w:t>
      </w:r>
    </w:p>
    <w:p w14:paraId="1AFF6F29" w14:textId="77777777" w:rsidR="001E3D59" w:rsidRDefault="001E3D59" w:rsidP="001E3D59">
      <w:pPr>
        <w:ind w:firstLineChars="202" w:firstLine="424"/>
      </w:pPr>
      <w:r>
        <w:tab/>
        <w:t>float b;</w:t>
      </w:r>
    </w:p>
    <w:p w14:paraId="54584525" w14:textId="77777777" w:rsidR="001E3D59" w:rsidRDefault="001E3D59" w:rsidP="001E3D59">
      <w:pPr>
        <w:ind w:firstLineChars="202" w:firstLine="424"/>
      </w:pPr>
      <w:r>
        <w:tab/>
      </w:r>
    </w:p>
    <w:p w14:paraId="596180B2" w14:textId="77777777" w:rsidR="001E3D59" w:rsidRDefault="001E3D59" w:rsidP="001E3D59">
      <w:pPr>
        <w:ind w:firstLineChars="202" w:firstLine="424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f</w:t>
      </w:r>
      <w:proofErr w:type="spellEnd"/>
      <w:r>
        <w:t>",</w:t>
      </w:r>
      <w:r w:rsidR="000E543F">
        <w:rPr>
          <w:rFonts w:hint="eastAsia"/>
        </w:rPr>
        <w:t>&amp;</w:t>
      </w:r>
      <w:proofErr w:type="spellStart"/>
      <w:r>
        <w:t>a,</w:t>
      </w:r>
      <w:r w:rsidR="000E543F">
        <w:rPr>
          <w:rFonts w:hint="eastAsia"/>
        </w:rPr>
        <w:t>&amp;</w:t>
      </w:r>
      <w:r>
        <w:t>b</w:t>
      </w:r>
      <w:proofErr w:type="spellEnd"/>
      <w:r>
        <w:t>);</w:t>
      </w:r>
    </w:p>
    <w:p w14:paraId="0C9307DB" w14:textId="77777777" w:rsidR="001E3D59" w:rsidRDefault="001E3D59" w:rsidP="001E3D59">
      <w:pPr>
        <w:ind w:firstLineChars="202" w:firstLine="424"/>
      </w:pPr>
      <w:r>
        <w:tab/>
      </w:r>
    </w:p>
    <w:p w14:paraId="7FA11234" w14:textId="77777777" w:rsidR="001E3D59" w:rsidRDefault="001E3D59" w:rsidP="001E3D59">
      <w:pPr>
        <w:ind w:firstLineChars="202" w:firstLine="424"/>
      </w:pPr>
      <w:r>
        <w:tab/>
        <w:t>double c;</w:t>
      </w:r>
    </w:p>
    <w:p w14:paraId="61445730" w14:textId="77777777" w:rsidR="001E3D59" w:rsidRDefault="001E3D59" w:rsidP="001E3D59">
      <w:pPr>
        <w:ind w:firstLineChars="202" w:firstLine="424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lf</w:t>
      </w:r>
      <w:proofErr w:type="spellEnd"/>
      <w:r>
        <w:t>",</w:t>
      </w:r>
      <w:r w:rsidR="000E543F">
        <w:rPr>
          <w:rFonts w:hint="eastAsia"/>
        </w:rPr>
        <w:t>&amp;</w:t>
      </w:r>
      <w:r>
        <w:t>c);</w:t>
      </w:r>
    </w:p>
    <w:p w14:paraId="15D1C7D9" w14:textId="77777777" w:rsidR="001E3D59" w:rsidRDefault="001E3D59" w:rsidP="001E3D59">
      <w:pPr>
        <w:ind w:firstLineChars="202" w:firstLine="424"/>
      </w:pPr>
      <w:r>
        <w:tab/>
      </w:r>
      <w:r>
        <w:tab/>
        <w:t xml:space="preserve"> </w:t>
      </w:r>
    </w:p>
    <w:p w14:paraId="2BEC8987" w14:textId="77777777" w:rsidR="001E3D59" w:rsidRDefault="001E3D59" w:rsidP="001E3D59">
      <w:pPr>
        <w:ind w:firstLineChars="202" w:firstLine="424"/>
      </w:pPr>
      <w:r>
        <w:tab/>
      </w:r>
      <w:proofErr w:type="spellStart"/>
      <w:r>
        <w:t>printf</w:t>
      </w:r>
      <w:proofErr w:type="spellEnd"/>
      <w:r>
        <w:t>("a=%</w:t>
      </w:r>
      <w:proofErr w:type="spellStart"/>
      <w:proofErr w:type="gramStart"/>
      <w:r>
        <w:t>d,b</w:t>
      </w:r>
      <w:proofErr w:type="spellEnd"/>
      <w:proofErr w:type="gramEnd"/>
      <w:r>
        <w:t>=%</w:t>
      </w:r>
      <w:proofErr w:type="spellStart"/>
      <w:r>
        <w:t>f,c</w:t>
      </w:r>
      <w:proofErr w:type="spellEnd"/>
      <w:r>
        <w:t>=%</w:t>
      </w:r>
      <w:proofErr w:type="spellStart"/>
      <w:r>
        <w:t>lf</w:t>
      </w:r>
      <w:proofErr w:type="spellEnd"/>
      <w:r>
        <w:t>\</w:t>
      </w:r>
      <w:proofErr w:type="spellStart"/>
      <w:r>
        <w:t>n",</w:t>
      </w:r>
      <w:commentRangeStart w:id="1"/>
      <w:r w:rsidR="0071306D">
        <w:rPr>
          <w:rFonts w:hint="eastAsia"/>
        </w:rPr>
        <w:t>&amp;</w:t>
      </w:r>
      <w:r>
        <w:t>a,</w:t>
      </w:r>
      <w:r w:rsidR="0071306D">
        <w:rPr>
          <w:rFonts w:hint="eastAsia"/>
        </w:rPr>
        <w:t>&amp;</w:t>
      </w:r>
      <w:r>
        <w:t>b,</w:t>
      </w:r>
      <w:r w:rsidR="0071306D">
        <w:rPr>
          <w:rFonts w:hint="eastAsia"/>
        </w:rPr>
        <w:t>&amp;</w:t>
      </w:r>
      <w:r>
        <w:t>c</w:t>
      </w:r>
      <w:commentRangeEnd w:id="1"/>
      <w:proofErr w:type="spellEnd"/>
      <w:r w:rsidR="004B3016">
        <w:rPr>
          <w:rStyle w:val="af0"/>
        </w:rPr>
        <w:commentReference w:id="1"/>
      </w:r>
      <w:r>
        <w:t>);</w:t>
      </w:r>
    </w:p>
    <w:p w14:paraId="2C64D4A3" w14:textId="77777777" w:rsidR="00790CD7" w:rsidRDefault="00790CD7" w:rsidP="001E3D59">
      <w:pPr>
        <w:ind w:firstLineChars="202" w:firstLine="424"/>
      </w:pPr>
      <w:r>
        <w:rPr>
          <w:rFonts w:hint="eastAsia"/>
        </w:rPr>
        <w:tab/>
        <w:t>return 0;</w:t>
      </w:r>
    </w:p>
    <w:p w14:paraId="333E4DD4" w14:textId="77777777" w:rsidR="001E3D59" w:rsidRDefault="001E3D59" w:rsidP="001E3D59">
      <w:pPr>
        <w:ind w:firstLineChars="202" w:firstLine="424"/>
      </w:pPr>
      <w:r>
        <w:t>}</w:t>
      </w:r>
    </w:p>
    <w:p w14:paraId="783C84F8" w14:textId="77777777" w:rsidR="001E3D59" w:rsidRDefault="001E3D59" w:rsidP="001E3D59">
      <w:pPr>
        <w:ind w:firstLineChars="202" w:firstLine="424"/>
      </w:pPr>
    </w:p>
    <w:p w14:paraId="44C61ED2" w14:textId="77777777" w:rsidR="001E3D59" w:rsidRPr="001E3D59" w:rsidRDefault="001E3D59" w:rsidP="001E3D59">
      <w:pPr>
        <w:ind w:firstLineChars="201" w:firstLine="424"/>
        <w:rPr>
          <w:b/>
        </w:rPr>
      </w:pPr>
      <w:r w:rsidRPr="001E3D59">
        <w:rPr>
          <w:rFonts w:hint="eastAsia"/>
          <w:b/>
        </w:rPr>
        <w:t>错误代码二：</w:t>
      </w:r>
    </w:p>
    <w:p w14:paraId="7F993A86" w14:textId="77777777" w:rsidR="001E3D59" w:rsidRDefault="001E3D59" w:rsidP="001E3D59">
      <w:pPr>
        <w:ind w:firstLineChars="201" w:firstLine="422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34671786" w14:textId="77777777" w:rsidR="001E3D59" w:rsidRDefault="007E3183" w:rsidP="001E3D59">
      <w:pPr>
        <w:ind w:firstLineChars="201" w:firstLine="422"/>
      </w:pPr>
      <w:r>
        <w:t>int</w:t>
      </w:r>
      <w:r w:rsidR="00790CD7">
        <w:rPr>
          <w:rFonts w:hint="eastAsia"/>
        </w:rPr>
        <w:t xml:space="preserve"> </w:t>
      </w:r>
      <w:r w:rsidR="001E3D59">
        <w:t xml:space="preserve"> main()</w:t>
      </w:r>
    </w:p>
    <w:p w14:paraId="71FE386F" w14:textId="77777777" w:rsidR="001E3D59" w:rsidRDefault="001E3D59" w:rsidP="001E3D59">
      <w:pPr>
        <w:ind w:firstLineChars="201" w:firstLine="422"/>
      </w:pPr>
      <w:r>
        <w:t>{</w:t>
      </w:r>
      <w:r>
        <w:tab/>
        <w:t xml:space="preserve">int </w:t>
      </w:r>
      <w:proofErr w:type="spellStart"/>
      <w:r>
        <w:t>a,b</w:t>
      </w:r>
      <w:proofErr w:type="spellEnd"/>
      <w:r>
        <w:t>;</w:t>
      </w:r>
    </w:p>
    <w:p w14:paraId="40C7E27A" w14:textId="77777777" w:rsidR="001E3D59" w:rsidRDefault="001E3D59" w:rsidP="001E3D59">
      <w:pPr>
        <w:ind w:firstLineChars="201" w:firstLine="422"/>
      </w:pPr>
      <w:r>
        <w:tab/>
        <w:t>int sum;</w:t>
      </w:r>
    </w:p>
    <w:p w14:paraId="4F482861" w14:textId="77777777" w:rsidR="001E3D59" w:rsidRDefault="001E3D59" w:rsidP="001E3D59">
      <w:pPr>
        <w:ind w:firstLineChars="201" w:firstLine="422"/>
      </w:pPr>
    </w:p>
    <w:p w14:paraId="1E41E4B6" w14:textId="77777777" w:rsidR="001E3D59" w:rsidRDefault="001E3D59" w:rsidP="001E3D59">
      <w:pPr>
        <w:ind w:firstLineChars="201" w:firstLine="422"/>
      </w:pPr>
      <w:r>
        <w:tab/>
      </w:r>
      <w:commentRangeStart w:id="2"/>
      <w:r>
        <w:t>sum=</w:t>
      </w:r>
      <w:proofErr w:type="spellStart"/>
      <w:r>
        <w:t>a+b</w:t>
      </w:r>
      <w:proofErr w:type="spellEnd"/>
      <w:r>
        <w:t>;</w:t>
      </w:r>
    </w:p>
    <w:p w14:paraId="60EFDAEE" w14:textId="77777777" w:rsidR="001E3D59" w:rsidRDefault="001E3D59" w:rsidP="001E3D59">
      <w:pPr>
        <w:ind w:firstLineChars="201" w:firstLine="422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d</w:t>
      </w:r>
      <w:proofErr w:type="spellEnd"/>
      <w:proofErr w:type="gramStart"/>
      <w:r>
        <w:t>",&amp;</w:t>
      </w:r>
      <w:proofErr w:type="spellStart"/>
      <w:proofErr w:type="gramEnd"/>
      <w:r>
        <w:t>a,&amp;b</w:t>
      </w:r>
      <w:proofErr w:type="spellEnd"/>
      <w:r>
        <w:t>);</w:t>
      </w:r>
      <w:commentRangeEnd w:id="2"/>
      <w:r w:rsidR="004B3016">
        <w:rPr>
          <w:rStyle w:val="af0"/>
        </w:rPr>
        <w:commentReference w:id="2"/>
      </w:r>
    </w:p>
    <w:p w14:paraId="6CAEBADE" w14:textId="77777777" w:rsidR="001E3D59" w:rsidRDefault="001E3D59" w:rsidP="001E3D59">
      <w:pPr>
        <w:ind w:firstLineChars="201" w:firstLine="422"/>
      </w:pPr>
      <w:r>
        <w:tab/>
      </w:r>
    </w:p>
    <w:p w14:paraId="0643D1C2" w14:textId="77777777" w:rsidR="001E3D59" w:rsidRDefault="001E3D59" w:rsidP="001E3D59">
      <w:pPr>
        <w:ind w:firstLineChars="201" w:firstLine="422"/>
      </w:pP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14:paraId="72D2C3BC" w14:textId="77777777" w:rsidR="00790CD7" w:rsidRDefault="00790CD7" w:rsidP="001E3D59">
      <w:pPr>
        <w:ind w:firstLineChars="201" w:firstLine="422"/>
      </w:pPr>
      <w:r>
        <w:rPr>
          <w:rFonts w:hint="eastAsia"/>
        </w:rPr>
        <w:tab/>
        <w:t>return 0;</w:t>
      </w:r>
    </w:p>
    <w:p w14:paraId="1AABEF59" w14:textId="77777777" w:rsidR="001E3D59" w:rsidRDefault="001E3D59" w:rsidP="001E3D59">
      <w:pPr>
        <w:ind w:firstLineChars="201" w:firstLine="422"/>
      </w:pPr>
      <w:r>
        <w:t>}</w:t>
      </w:r>
    </w:p>
    <w:p w14:paraId="5109DA1C" w14:textId="77777777" w:rsidR="001E3D59" w:rsidRDefault="001E3D59" w:rsidP="001E3D59">
      <w:pPr>
        <w:ind w:firstLineChars="202" w:firstLine="424"/>
      </w:pPr>
    </w:p>
    <w:p w14:paraId="02014788" w14:textId="77777777" w:rsidR="002B6383" w:rsidRDefault="002B6383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编写程序实现以下功能</w:t>
      </w:r>
    </w:p>
    <w:p w14:paraId="0621DA57" w14:textId="77777777" w:rsidR="00B012B4" w:rsidRDefault="002B6383" w:rsidP="0081554E">
      <w:pPr>
        <w:pStyle w:val="ad"/>
        <w:ind w:firstLineChars="270" w:firstLine="567"/>
      </w:pPr>
      <w:r>
        <w:rPr>
          <w:rFonts w:hint="eastAsia"/>
        </w:rPr>
        <w:t>1</w:t>
      </w:r>
      <w:r w:rsidR="009355FA">
        <w:rPr>
          <w:rFonts w:hint="eastAsia"/>
        </w:rPr>
        <w:t>）</w:t>
      </w:r>
      <w:r w:rsidR="0098103E">
        <w:rPr>
          <w:rFonts w:hint="eastAsia"/>
        </w:rPr>
        <w:t>.</w:t>
      </w:r>
      <w:r w:rsidR="0043142F">
        <w:rPr>
          <w:rFonts w:hint="eastAsia"/>
        </w:rPr>
        <w:t>输入3个数，求他们的平均值并输出。</w:t>
      </w:r>
      <w:r>
        <w:rPr>
          <w:rFonts w:hint="eastAsia"/>
        </w:rPr>
        <w:t>（保留2为小数）</w:t>
      </w:r>
    </w:p>
    <w:p w14:paraId="5BC1FC58" w14:textId="77777777" w:rsidR="00786322" w:rsidRDefault="00786322" w:rsidP="00786322">
      <w:pPr>
        <w:pStyle w:val="ad"/>
        <w:ind w:firstLineChars="270" w:firstLine="567"/>
      </w:pPr>
      <w:r>
        <w:t>#include&lt;iostream&gt;</w:t>
      </w:r>
    </w:p>
    <w:p w14:paraId="3BFAAA67" w14:textId="77777777" w:rsidR="00786322" w:rsidRDefault="00786322" w:rsidP="00786322">
      <w:pPr>
        <w:pStyle w:val="ad"/>
        <w:ind w:firstLineChars="270" w:firstLine="567"/>
      </w:pPr>
      <w:r>
        <w:t>int main(){</w:t>
      </w:r>
    </w:p>
    <w:p w14:paraId="1A68184C" w14:textId="77777777" w:rsidR="00786322" w:rsidRDefault="00786322" w:rsidP="00786322">
      <w:pPr>
        <w:pStyle w:val="ad"/>
        <w:ind w:firstLineChars="270" w:firstLine="567"/>
      </w:pPr>
      <w:r>
        <w:t xml:space="preserve">float </w:t>
      </w:r>
      <w:proofErr w:type="spellStart"/>
      <w:r>
        <w:t>a,b,c</w:t>
      </w:r>
      <w:proofErr w:type="spellEnd"/>
      <w:r>
        <w:t>;</w:t>
      </w:r>
    </w:p>
    <w:p w14:paraId="2678DE26" w14:textId="77777777" w:rsidR="00786322" w:rsidRDefault="00786322" w:rsidP="00786322">
      <w:pPr>
        <w:pStyle w:val="ad"/>
        <w:ind w:firstLineChars="270" w:firstLine="567"/>
      </w:pPr>
      <w:proofErr w:type="spellStart"/>
      <w:r>
        <w:t>printf</w:t>
      </w:r>
      <w:proofErr w:type="spellEnd"/>
      <w:r>
        <w:t>("please input three numbers\n");</w:t>
      </w:r>
    </w:p>
    <w:p w14:paraId="05EF16AC" w14:textId="77777777" w:rsidR="00786322" w:rsidRDefault="00786322" w:rsidP="00786322">
      <w:pPr>
        <w:pStyle w:val="ad"/>
        <w:ind w:firstLineChars="270" w:firstLine="567"/>
      </w:pPr>
      <w:proofErr w:type="spellStart"/>
      <w:r>
        <w:t>scanf</w:t>
      </w:r>
      <w:proofErr w:type="spellEnd"/>
      <w:r>
        <w:t>("%</w:t>
      </w:r>
      <w:proofErr w:type="spellStart"/>
      <w:r>
        <w:t>f%f%f</w:t>
      </w:r>
      <w:proofErr w:type="spellEnd"/>
      <w:r>
        <w:t>",&amp;</w:t>
      </w:r>
      <w:proofErr w:type="spellStart"/>
      <w:r>
        <w:t>a,&amp;b,&amp;c</w:t>
      </w:r>
      <w:proofErr w:type="spellEnd"/>
      <w:r>
        <w:t>);</w:t>
      </w:r>
    </w:p>
    <w:p w14:paraId="4045872C" w14:textId="77777777" w:rsidR="00786322" w:rsidRDefault="00786322" w:rsidP="00786322">
      <w:pPr>
        <w:pStyle w:val="ad"/>
        <w:ind w:firstLineChars="270" w:firstLine="567"/>
      </w:pPr>
      <w:proofErr w:type="spellStart"/>
      <w:r>
        <w:t>printf</w:t>
      </w:r>
      <w:proofErr w:type="spellEnd"/>
      <w:r>
        <w:t>("%.2f",(</w:t>
      </w:r>
      <w:proofErr w:type="spellStart"/>
      <w:r>
        <w:t>a+b+c</w:t>
      </w:r>
      <w:proofErr w:type="spellEnd"/>
      <w:r>
        <w:t>)/3);</w:t>
      </w:r>
    </w:p>
    <w:p w14:paraId="465F6FC9" w14:textId="77777777" w:rsidR="00786322" w:rsidRDefault="00786322" w:rsidP="00786322">
      <w:pPr>
        <w:pStyle w:val="ad"/>
        <w:ind w:firstLineChars="270" w:firstLine="567"/>
      </w:pPr>
      <w:r>
        <w:t>return 0;</w:t>
      </w:r>
    </w:p>
    <w:p w14:paraId="565052D3" w14:textId="77777777" w:rsidR="00786322" w:rsidRDefault="00786322" w:rsidP="00786322">
      <w:pPr>
        <w:pStyle w:val="ad"/>
        <w:ind w:firstLineChars="270" w:firstLine="567"/>
      </w:pPr>
      <w:r>
        <w:lastRenderedPageBreak/>
        <w:t>}</w:t>
      </w:r>
    </w:p>
    <w:p w14:paraId="62865C91" w14:textId="77777777" w:rsidR="002B6383" w:rsidRDefault="002B6383" w:rsidP="0081554E">
      <w:pPr>
        <w:pStyle w:val="ad"/>
        <w:ind w:firstLineChars="270" w:firstLine="567"/>
      </w:pPr>
      <w:r>
        <w:rPr>
          <w:rFonts w:hint="eastAsia"/>
        </w:rPr>
        <w:t>2）</w:t>
      </w:r>
      <w:r w:rsidR="0098103E">
        <w:rPr>
          <w:rFonts w:hint="eastAsia"/>
        </w:rPr>
        <w:t>.</w:t>
      </w:r>
      <w:r>
        <w:rPr>
          <w:rFonts w:hint="eastAsia"/>
        </w:rPr>
        <w:t>计算</w:t>
      </w:r>
      <w:r w:rsidRPr="008E2F67">
        <w:rPr>
          <w:position w:val="-24"/>
        </w:rPr>
        <w:object w:dxaOrig="880" w:dyaOrig="620" w14:anchorId="22A4EF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75pt;height:30.9pt" o:ole="">
            <v:imagedata r:id="rId13" o:title=""/>
          </v:shape>
          <o:OLEObject Type="Embed" ProgID="Equation.DSMT4" ShapeID="_x0000_i1025" DrawAspect="Content" ObjectID="_1620402934" r:id="rId14"/>
        </w:object>
      </w:r>
      <w:r>
        <w:rPr>
          <w:rFonts w:hint="eastAsia"/>
        </w:rPr>
        <w:t>的值，并输出结果（保留2为小数）</w:t>
      </w:r>
    </w:p>
    <w:p w14:paraId="579A0070" w14:textId="77777777" w:rsidR="00786322" w:rsidRDefault="00786322" w:rsidP="00786322">
      <w:pPr>
        <w:pStyle w:val="ad"/>
        <w:ind w:firstLineChars="270" w:firstLine="567"/>
      </w:pPr>
      <w:r>
        <w:t>#include&lt;iostream&gt;</w:t>
      </w:r>
    </w:p>
    <w:p w14:paraId="4A0FB9C1" w14:textId="77777777" w:rsidR="00786322" w:rsidRDefault="00786322" w:rsidP="00786322">
      <w:pPr>
        <w:pStyle w:val="ad"/>
        <w:ind w:firstLineChars="270" w:firstLine="567"/>
      </w:pPr>
      <w:r>
        <w:t>int main(){</w:t>
      </w:r>
    </w:p>
    <w:p w14:paraId="5855FE9F" w14:textId="77777777" w:rsidR="00786322" w:rsidRDefault="00786322" w:rsidP="00786322">
      <w:pPr>
        <w:pStyle w:val="ad"/>
        <w:ind w:firstLineChars="270" w:firstLine="567"/>
      </w:pPr>
      <w:r>
        <w:t>float a=1.0;</w:t>
      </w:r>
    </w:p>
    <w:p w14:paraId="76160DF9" w14:textId="77777777" w:rsidR="00786322" w:rsidRDefault="00786322" w:rsidP="00786322">
      <w:pPr>
        <w:pStyle w:val="ad"/>
        <w:ind w:firstLineChars="270" w:firstLine="567"/>
      </w:pPr>
      <w:r>
        <w:t>float b=2.0;</w:t>
      </w:r>
    </w:p>
    <w:p w14:paraId="4722FF18" w14:textId="77777777" w:rsidR="00786322" w:rsidRDefault="00786322" w:rsidP="00786322">
      <w:pPr>
        <w:pStyle w:val="ad"/>
        <w:ind w:firstLineChars="270" w:firstLine="567"/>
      </w:pPr>
      <w:r>
        <w:t>float c=3.0;</w:t>
      </w:r>
    </w:p>
    <w:p w14:paraId="24A11C74" w14:textId="77777777" w:rsidR="00786322" w:rsidRDefault="00786322" w:rsidP="00786322">
      <w:pPr>
        <w:pStyle w:val="ad"/>
        <w:ind w:firstLineChars="270" w:firstLine="567"/>
      </w:pPr>
      <w:proofErr w:type="spellStart"/>
      <w:r>
        <w:t>printf</w:t>
      </w:r>
      <w:proofErr w:type="spellEnd"/>
      <w:r>
        <w:t>("%.2f",a+a/</w:t>
      </w:r>
      <w:proofErr w:type="spellStart"/>
      <w:r>
        <w:t>b+a</w:t>
      </w:r>
      <w:proofErr w:type="spellEnd"/>
      <w:r>
        <w:t>/c);</w:t>
      </w:r>
    </w:p>
    <w:p w14:paraId="53CD54B9" w14:textId="77777777" w:rsidR="00786322" w:rsidRDefault="00786322" w:rsidP="00786322">
      <w:pPr>
        <w:pStyle w:val="ad"/>
        <w:ind w:firstLineChars="270" w:firstLine="567"/>
      </w:pPr>
      <w:r>
        <w:t>return 0;</w:t>
      </w:r>
    </w:p>
    <w:p w14:paraId="07381B19" w14:textId="77777777" w:rsidR="00786322" w:rsidRPr="002B6383" w:rsidRDefault="00786322" w:rsidP="00786322">
      <w:pPr>
        <w:pStyle w:val="ad"/>
        <w:ind w:firstLineChars="270" w:firstLine="567"/>
      </w:pPr>
      <w:r>
        <w:t>}</w:t>
      </w:r>
    </w:p>
    <w:bookmarkEnd w:id="0"/>
    <w:p w14:paraId="0E74320D" w14:textId="77777777" w:rsidR="00406D61" w:rsidRDefault="00406D61" w:rsidP="00DB5B38">
      <w:pPr>
        <w:pStyle w:val="3"/>
        <w:spacing w:after="160" w:line="415" w:lineRule="auto"/>
      </w:pPr>
      <w:r>
        <w:rPr>
          <w:rFonts w:hint="eastAsia"/>
        </w:rPr>
        <w:t>三、实验</w:t>
      </w:r>
      <w:r w:rsidR="0043142F">
        <w:rPr>
          <w:rFonts w:hint="eastAsia"/>
        </w:rPr>
        <w:t>报告内容及要求</w:t>
      </w:r>
    </w:p>
    <w:p w14:paraId="1AB0D765" w14:textId="77777777" w:rsidR="0043142F" w:rsidRDefault="0043142F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 w:rsidR="002B6383">
        <w:rPr>
          <w:rFonts w:ascii="宋体" w:hAnsi="宋体" w:hint="eastAsia"/>
        </w:rPr>
        <w:t>按实验报告要求（样板）撰写并打印</w:t>
      </w:r>
      <w:r>
        <w:rPr>
          <w:rFonts w:ascii="宋体" w:hAnsi="宋体" w:hint="eastAsia"/>
        </w:rPr>
        <w:t>实验报告；</w:t>
      </w:r>
    </w:p>
    <w:p w14:paraId="0D43F9CA" w14:textId="77777777" w:rsidR="00B42D33" w:rsidRDefault="0043142F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给出</w:t>
      </w:r>
      <w:r w:rsidR="00C7000B">
        <w:rPr>
          <w:rFonts w:ascii="宋体" w:hAnsi="宋体" w:hint="eastAsia"/>
        </w:rPr>
        <w:t>2</w:t>
      </w:r>
      <w:r w:rsidR="00B42D33">
        <w:rPr>
          <w:rFonts w:ascii="宋体" w:hAnsi="宋体" w:hint="eastAsia"/>
        </w:rPr>
        <w:t>（1）的实验结果，（如有和自己预期的结果不一致的要分析）；</w:t>
      </w:r>
    </w:p>
    <w:p w14:paraId="03D2616D" w14:textId="77777777" w:rsidR="0043142F" w:rsidRDefault="00B42D33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3</w:t>
      </w:r>
      <w:r w:rsidR="0081554E">
        <w:rPr>
          <w:rFonts w:ascii="宋体" w:hAnsi="宋体" w:hint="eastAsia"/>
        </w:rPr>
        <w:t>．</w:t>
      </w:r>
      <w:r w:rsidR="00C7000B">
        <w:rPr>
          <w:rFonts w:ascii="宋体" w:hAnsi="宋体" w:hint="eastAsia"/>
        </w:rPr>
        <w:t>说明2</w:t>
      </w:r>
      <w:r>
        <w:rPr>
          <w:rFonts w:ascii="宋体" w:hAnsi="宋体" w:hint="eastAsia"/>
        </w:rPr>
        <w:t>（</w:t>
      </w:r>
      <w:r w:rsidR="00C7000B">
        <w:rPr>
          <w:rFonts w:ascii="宋体" w:hAnsi="宋体" w:hint="eastAsia"/>
        </w:rPr>
        <w:t>2</w:t>
      </w:r>
      <w:r>
        <w:rPr>
          <w:rFonts w:ascii="宋体" w:hAnsi="宋体" w:hint="eastAsia"/>
        </w:rPr>
        <w:t>）</w:t>
      </w:r>
      <w:r w:rsidR="00C7000B">
        <w:rPr>
          <w:rFonts w:ascii="宋体" w:hAnsi="宋体" w:hint="eastAsia"/>
        </w:rPr>
        <w:t>错误原因，给出正确的</w:t>
      </w:r>
      <w:r>
        <w:rPr>
          <w:rFonts w:ascii="宋体" w:hAnsi="宋体" w:hint="eastAsia"/>
        </w:rPr>
        <w:t>源程序代码</w:t>
      </w:r>
      <w:r w:rsidR="00C7000B">
        <w:rPr>
          <w:rFonts w:ascii="宋体" w:hAnsi="宋体" w:hint="eastAsia"/>
        </w:rPr>
        <w:t>并</w:t>
      </w:r>
      <w:r>
        <w:rPr>
          <w:rFonts w:ascii="宋体" w:hAnsi="宋体" w:hint="eastAsia"/>
        </w:rPr>
        <w:t>运行结果输出数据；</w:t>
      </w:r>
      <w:r w:rsidR="00406D61">
        <w:rPr>
          <w:rFonts w:ascii="宋体" w:hAnsi="宋体" w:hint="eastAsia"/>
        </w:rPr>
        <w:t xml:space="preserve">  </w:t>
      </w:r>
    </w:p>
    <w:p w14:paraId="38F03810" w14:textId="77777777" w:rsidR="00FA0C64" w:rsidRPr="00406D61" w:rsidRDefault="00B42D33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406D61">
        <w:rPr>
          <w:rFonts w:ascii="宋体" w:hAnsi="宋体" w:hint="eastAsia"/>
        </w:rPr>
        <w:t>实验中遇到的问题和解决问题的方法。</w:t>
      </w:r>
    </w:p>
    <w:p w14:paraId="72A390C1" w14:textId="77777777" w:rsidR="00FA0C64" w:rsidRDefault="003A7375" w:rsidP="006363DF">
      <w:pPr>
        <w:pStyle w:val="1"/>
        <w:spacing w:before="120" w:after="240"/>
        <w:jc w:val="center"/>
      </w:pPr>
      <w:r>
        <w:br w:type="page"/>
      </w:r>
      <w:r w:rsidR="00FA0C64">
        <w:rPr>
          <w:rFonts w:hint="eastAsia"/>
        </w:rPr>
        <w:lastRenderedPageBreak/>
        <w:t>实验二</w:t>
      </w:r>
      <w:r w:rsidR="00FA0C64">
        <w:rPr>
          <w:rFonts w:hint="eastAsia"/>
        </w:rPr>
        <w:t xml:space="preserve"> </w:t>
      </w:r>
      <w:r w:rsidR="00FA0C64">
        <w:rPr>
          <w:rFonts w:hint="eastAsia"/>
        </w:rPr>
        <w:t>选择结构程序设计</w:t>
      </w:r>
    </w:p>
    <w:p w14:paraId="07F53F3E" w14:textId="77777777" w:rsidR="00FA0C64" w:rsidRDefault="00FA0C64" w:rsidP="00DB5B38">
      <w:pPr>
        <w:pStyle w:val="3"/>
        <w:spacing w:before="120" w:after="120" w:line="415" w:lineRule="auto"/>
      </w:pPr>
      <w:r>
        <w:rPr>
          <w:rFonts w:hint="eastAsia"/>
        </w:rPr>
        <w:t>一、实验目的</w:t>
      </w:r>
    </w:p>
    <w:p w14:paraId="6687DC34" w14:textId="77777777" w:rsidR="00FA0C64" w:rsidRDefault="00FA0C64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正确使用关系表达式和逻辑表达式表示条件</w:t>
      </w:r>
      <w:r w:rsidR="001B3F2B">
        <w:rPr>
          <w:rFonts w:hint="eastAsia"/>
        </w:rPr>
        <w:t>；</w:t>
      </w:r>
    </w:p>
    <w:p w14:paraId="051796F4" w14:textId="77777777" w:rsidR="00FA0C64" w:rsidRDefault="00FA0C64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掌握选择语句</w:t>
      </w:r>
      <w:r>
        <w:rPr>
          <w:rFonts w:hint="eastAsia"/>
        </w:rPr>
        <w:t>if</w:t>
      </w:r>
      <w:r w:rsidR="001B3F2B">
        <w:rPr>
          <w:rFonts w:hint="eastAsia"/>
        </w:rPr>
        <w:t>-else</w:t>
      </w:r>
      <w:r>
        <w:rPr>
          <w:rFonts w:hint="eastAsia"/>
        </w:rPr>
        <w:t>和</w:t>
      </w:r>
      <w:r>
        <w:rPr>
          <w:rFonts w:hint="eastAsia"/>
        </w:rPr>
        <w:t>switch</w:t>
      </w:r>
      <w:r>
        <w:rPr>
          <w:rFonts w:hint="eastAsia"/>
        </w:rPr>
        <w:t>语句的使用方法</w:t>
      </w:r>
      <w:r w:rsidR="001B3F2B">
        <w:rPr>
          <w:rFonts w:hint="eastAsia"/>
        </w:rPr>
        <w:t>；</w:t>
      </w:r>
    </w:p>
    <w:p w14:paraId="7506BCDE" w14:textId="77777777" w:rsidR="00FA0C64" w:rsidRDefault="001B3F2B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掌握分支结构</w:t>
      </w:r>
      <w:r w:rsidR="00FA0C64">
        <w:rPr>
          <w:rFonts w:hint="eastAsia"/>
        </w:rPr>
        <w:t>程序设计</w:t>
      </w:r>
      <w:r>
        <w:rPr>
          <w:rFonts w:hint="eastAsia"/>
        </w:rPr>
        <w:t>。</w:t>
      </w:r>
    </w:p>
    <w:p w14:paraId="1E8893A0" w14:textId="77777777" w:rsidR="00FA0C64" w:rsidRDefault="00FA0C64" w:rsidP="00DB5B38">
      <w:pPr>
        <w:pStyle w:val="3"/>
        <w:spacing w:before="120" w:after="120" w:line="415" w:lineRule="auto"/>
      </w:pPr>
      <w:r>
        <w:rPr>
          <w:rFonts w:hint="eastAsia"/>
        </w:rPr>
        <w:t>二、实验内容</w:t>
      </w:r>
    </w:p>
    <w:p w14:paraId="78942814" w14:textId="77777777" w:rsidR="001B3F2B" w:rsidRDefault="001B3F2B" w:rsidP="0081554E">
      <w:pPr>
        <w:pStyle w:val="8"/>
        <w:ind w:firstLineChars="118" w:firstLine="283"/>
      </w:pPr>
      <w:r>
        <w:rPr>
          <w:rFonts w:hint="eastAsia"/>
        </w:rPr>
        <w:t xml:space="preserve">1. </w:t>
      </w:r>
      <w:r w:rsidR="007444E5">
        <w:rPr>
          <w:rFonts w:hint="eastAsia"/>
        </w:rPr>
        <w:t>选择结构</w:t>
      </w:r>
      <w:r>
        <w:rPr>
          <w:rFonts w:hint="eastAsia"/>
        </w:rPr>
        <w:t>编程示例</w:t>
      </w:r>
    </w:p>
    <w:p w14:paraId="66D287FE" w14:textId="77777777" w:rsidR="001B3F2B" w:rsidRDefault="001B3F2B" w:rsidP="001B3F2B">
      <w:pPr>
        <w:ind w:firstLineChars="150" w:firstLine="315"/>
      </w:pPr>
      <w:r>
        <w:rPr>
          <w:rFonts w:hint="eastAsia"/>
        </w:rPr>
        <w:t>year</w:t>
      </w:r>
      <w:r>
        <w:rPr>
          <w:rFonts w:hint="eastAsia"/>
        </w:rPr>
        <w:t>是闰年，即</w:t>
      </w:r>
      <w:r>
        <w:rPr>
          <w:rFonts w:hint="eastAsia"/>
        </w:rPr>
        <w:t>year</w:t>
      </w:r>
      <w:r>
        <w:rPr>
          <w:rFonts w:hint="eastAsia"/>
        </w:rPr>
        <w:t>能被</w:t>
      </w:r>
      <w:r>
        <w:rPr>
          <w:rFonts w:hint="eastAsia"/>
        </w:rPr>
        <w:t>4</w:t>
      </w:r>
      <w:r>
        <w:rPr>
          <w:rFonts w:hint="eastAsia"/>
        </w:rPr>
        <w:t>整除但不能被</w:t>
      </w:r>
      <w:r>
        <w:rPr>
          <w:rFonts w:hint="eastAsia"/>
        </w:rPr>
        <w:t>100</w:t>
      </w:r>
      <w:r>
        <w:rPr>
          <w:rFonts w:hint="eastAsia"/>
        </w:rPr>
        <w:t>整除，或</w:t>
      </w:r>
      <w:r>
        <w:rPr>
          <w:rFonts w:hint="eastAsia"/>
        </w:rPr>
        <w:t>year</w:t>
      </w:r>
      <w:r>
        <w:rPr>
          <w:rFonts w:hint="eastAsia"/>
        </w:rPr>
        <w:t>能被</w:t>
      </w:r>
      <w:r>
        <w:rPr>
          <w:rFonts w:hint="eastAsia"/>
        </w:rPr>
        <w:t>400</w:t>
      </w:r>
      <w:r>
        <w:rPr>
          <w:rFonts w:hint="eastAsia"/>
        </w:rPr>
        <w:t>整除。从键盘读入一个年份，然后输出其是否为闰年。具体代码如下：</w:t>
      </w:r>
    </w:p>
    <w:p w14:paraId="35B7F783" w14:textId="77777777" w:rsidR="001B3F2B" w:rsidRDefault="001B3F2B" w:rsidP="001B3F2B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6D9F2711" w14:textId="77777777" w:rsidR="001B3F2B" w:rsidRDefault="00EB7A9B" w:rsidP="001B3F2B">
      <w:pPr>
        <w:ind w:firstLineChars="135" w:firstLine="283"/>
      </w:pPr>
      <w:r>
        <w:t>int</w:t>
      </w:r>
      <w:r>
        <w:rPr>
          <w:rFonts w:hint="eastAsia"/>
        </w:rPr>
        <w:t xml:space="preserve"> </w:t>
      </w:r>
      <w:r w:rsidR="001B3F2B">
        <w:t xml:space="preserve"> main()</w:t>
      </w:r>
    </w:p>
    <w:p w14:paraId="0DAAA626" w14:textId="77777777" w:rsidR="001B3F2B" w:rsidRDefault="001B3F2B" w:rsidP="001B3F2B">
      <w:pPr>
        <w:ind w:firstLineChars="135" w:firstLine="283"/>
      </w:pPr>
      <w:r>
        <w:t>{</w:t>
      </w:r>
    </w:p>
    <w:p w14:paraId="66B4B3BA" w14:textId="77777777" w:rsidR="001B3F2B" w:rsidRDefault="001B3F2B" w:rsidP="001B3F2B">
      <w:pPr>
        <w:ind w:firstLineChars="135" w:firstLine="283"/>
      </w:pPr>
      <w:r>
        <w:tab/>
        <w:t>int year;</w:t>
      </w:r>
    </w:p>
    <w:p w14:paraId="3D5FE20D" w14:textId="77777777" w:rsidR="001B3F2B" w:rsidRDefault="001B3F2B" w:rsidP="001B3F2B">
      <w:pPr>
        <w:ind w:firstLineChars="135" w:firstLine="283"/>
      </w:pPr>
      <w:r>
        <w:tab/>
      </w:r>
    </w:p>
    <w:p w14:paraId="226FF3C0" w14:textId="77777777" w:rsidR="001B3F2B" w:rsidRDefault="001B3F2B" w:rsidP="001B3F2B">
      <w:pPr>
        <w:ind w:firstLineChars="135" w:firstLine="283"/>
      </w:pP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请输入年份：</w:t>
      </w:r>
      <w:r>
        <w:rPr>
          <w:rFonts w:hint="eastAsia"/>
        </w:rPr>
        <w:t>");</w:t>
      </w:r>
    </w:p>
    <w:p w14:paraId="3BE6DD39" w14:textId="77777777" w:rsidR="001B3F2B" w:rsidRDefault="001B3F2B" w:rsidP="001B3F2B">
      <w:pPr>
        <w:ind w:firstLineChars="135" w:firstLine="283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",&amp;year</w:t>
      </w:r>
      <w:proofErr w:type="spellEnd"/>
      <w:r>
        <w:t>);</w:t>
      </w:r>
    </w:p>
    <w:p w14:paraId="22C1B0B2" w14:textId="77777777" w:rsidR="001B3F2B" w:rsidRDefault="001B3F2B" w:rsidP="001B3F2B">
      <w:pPr>
        <w:ind w:firstLineChars="135" w:firstLine="283"/>
      </w:pPr>
      <w:r>
        <w:tab/>
        <w:t>if ((year%4==0 &amp;&amp; year%100!=0)||(year%400==0))</w:t>
      </w:r>
    </w:p>
    <w:p w14:paraId="7BA46019" w14:textId="77777777" w:rsidR="001B3F2B" w:rsidRDefault="001B3F2B" w:rsidP="001B3F2B">
      <w:pPr>
        <w:ind w:firstLineChars="135" w:firstLine="283"/>
      </w:pPr>
      <w:r>
        <w:tab/>
        <w:t>{</w:t>
      </w:r>
    </w:p>
    <w:p w14:paraId="6C078B34" w14:textId="77777777" w:rsidR="001B3F2B" w:rsidRDefault="001B3F2B" w:rsidP="001B3F2B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闰年！</w:t>
      </w:r>
      <w:r>
        <w:rPr>
          <w:rFonts w:hint="eastAsia"/>
        </w:rPr>
        <w:t>");</w:t>
      </w:r>
    </w:p>
    <w:p w14:paraId="787427EC" w14:textId="77777777" w:rsidR="001B3F2B" w:rsidRDefault="001B3F2B" w:rsidP="001B3F2B">
      <w:pPr>
        <w:ind w:firstLineChars="135" w:firstLine="283"/>
      </w:pPr>
      <w:r>
        <w:tab/>
        <w:t>}</w:t>
      </w:r>
    </w:p>
    <w:p w14:paraId="1B2C8771" w14:textId="77777777" w:rsidR="001B3F2B" w:rsidRDefault="001B3F2B" w:rsidP="001B3F2B">
      <w:pPr>
        <w:ind w:firstLineChars="135" w:firstLine="283"/>
      </w:pPr>
      <w:r>
        <w:tab/>
        <w:t>else</w:t>
      </w:r>
    </w:p>
    <w:p w14:paraId="1654B386" w14:textId="77777777" w:rsidR="001B3F2B" w:rsidRDefault="001B3F2B" w:rsidP="001B3F2B">
      <w:pPr>
        <w:ind w:firstLineChars="135" w:firstLine="283"/>
      </w:pPr>
      <w:r>
        <w:tab/>
        <w:t>{</w:t>
      </w:r>
    </w:p>
    <w:p w14:paraId="4A77DB5E" w14:textId="77777777" w:rsidR="001B3F2B" w:rsidRDefault="001B3F2B" w:rsidP="001B3F2B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不是闰年！</w:t>
      </w:r>
      <w:r>
        <w:rPr>
          <w:rFonts w:hint="eastAsia"/>
        </w:rPr>
        <w:t>");</w:t>
      </w:r>
    </w:p>
    <w:p w14:paraId="73278E1F" w14:textId="77777777" w:rsidR="001B3F2B" w:rsidRDefault="001B3F2B" w:rsidP="001B3F2B">
      <w:pPr>
        <w:ind w:firstLineChars="135" w:firstLine="283"/>
      </w:pPr>
      <w:r>
        <w:tab/>
        <w:t>}</w:t>
      </w:r>
    </w:p>
    <w:p w14:paraId="4F842775" w14:textId="77777777" w:rsidR="00EB7A9B" w:rsidRDefault="00EB7A9B" w:rsidP="001B3F2B">
      <w:pPr>
        <w:ind w:firstLineChars="135" w:firstLine="283"/>
      </w:pPr>
      <w:r>
        <w:rPr>
          <w:rFonts w:hint="eastAsia"/>
        </w:rPr>
        <w:tab/>
      </w:r>
      <w:r>
        <w:t>return</w:t>
      </w:r>
      <w:r w:rsidR="005E6E09">
        <w:rPr>
          <w:rFonts w:hint="eastAsia"/>
        </w:rPr>
        <w:t xml:space="preserve"> </w:t>
      </w:r>
      <w:r>
        <w:rPr>
          <w:rFonts w:hint="eastAsia"/>
        </w:rPr>
        <w:t xml:space="preserve"> 0;</w:t>
      </w:r>
    </w:p>
    <w:p w14:paraId="1BEA986F" w14:textId="77777777" w:rsidR="001B3F2B" w:rsidRPr="001B3F2B" w:rsidRDefault="001B3F2B" w:rsidP="001B3F2B">
      <w:pPr>
        <w:ind w:firstLineChars="135" w:firstLine="283"/>
      </w:pPr>
      <w:r>
        <w:t>}</w:t>
      </w:r>
    </w:p>
    <w:p w14:paraId="11E6A781" w14:textId="77777777" w:rsidR="007444E5" w:rsidRDefault="007444E5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bookmarkStart w:id="3" w:name="_Hlk7125888"/>
      <w:r>
        <w:rPr>
          <w:rFonts w:hint="eastAsia"/>
        </w:rPr>
        <w:t>分析并修改下面程序错误，使之能够正常运行。</w:t>
      </w:r>
    </w:p>
    <w:p w14:paraId="58B4B6C9" w14:textId="77777777" w:rsidR="007444E5" w:rsidRDefault="007444E5" w:rsidP="0098103E">
      <w:pPr>
        <w:ind w:firstLineChars="135" w:firstLine="285"/>
      </w:pPr>
      <w:r w:rsidRPr="0098103E">
        <w:rPr>
          <w:rFonts w:hint="eastAsia"/>
          <w:b/>
        </w:rPr>
        <w:t>错误代码一：</w:t>
      </w:r>
      <w:r>
        <w:rPr>
          <w:rFonts w:hint="eastAsia"/>
        </w:rPr>
        <w:t>下面的这个程序是当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的值相等的情况下输出“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相等”，而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不相等的话无输出。</w:t>
      </w:r>
    </w:p>
    <w:p w14:paraId="27D51C55" w14:textId="77777777" w:rsidR="007444E5" w:rsidRDefault="007444E5" w:rsidP="007444E5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35AC9E27" w14:textId="77777777" w:rsidR="007444E5" w:rsidRDefault="00905739" w:rsidP="007444E5">
      <w:pPr>
        <w:ind w:firstLineChars="135" w:firstLine="283"/>
      </w:pPr>
      <w:r>
        <w:t>int</w:t>
      </w:r>
      <w:r w:rsidR="003C7278">
        <w:rPr>
          <w:rFonts w:hint="eastAsia"/>
        </w:rPr>
        <w:t xml:space="preserve"> </w:t>
      </w:r>
      <w:r w:rsidR="007444E5">
        <w:t xml:space="preserve"> main()</w:t>
      </w:r>
    </w:p>
    <w:p w14:paraId="3A3C1DA1" w14:textId="77777777" w:rsidR="007444E5" w:rsidRDefault="007444E5" w:rsidP="007444E5">
      <w:pPr>
        <w:ind w:firstLineChars="135" w:firstLine="283"/>
      </w:pPr>
      <w:r>
        <w:t>{</w:t>
      </w:r>
    </w:p>
    <w:p w14:paraId="2F496CB3" w14:textId="77777777" w:rsidR="007444E5" w:rsidRDefault="007444E5" w:rsidP="007444E5">
      <w:pPr>
        <w:ind w:firstLineChars="135" w:firstLine="283"/>
      </w:pPr>
      <w:r>
        <w:tab/>
        <w:t>int a=5</w:t>
      </w:r>
      <w:r w:rsidR="0057529F">
        <w:rPr>
          <w:rFonts w:hint="eastAsia"/>
        </w:rPr>
        <w:t>,b=6</w:t>
      </w:r>
      <w:r>
        <w:t>;</w:t>
      </w:r>
      <w:r w:rsidR="006363DF">
        <w:rPr>
          <w:rFonts w:hint="eastAsia"/>
        </w:rPr>
        <w:t xml:space="preserve">   </w:t>
      </w:r>
      <w:r w:rsidR="0057529F">
        <w:rPr>
          <w:rFonts w:hint="eastAsia"/>
        </w:rPr>
        <w:t xml:space="preserve">/* </w:t>
      </w:r>
      <w:r w:rsidR="0057529F">
        <w:rPr>
          <w:rFonts w:hint="eastAsia"/>
        </w:rPr>
        <w:t>或</w:t>
      </w:r>
      <w:r w:rsidR="0057529F">
        <w:rPr>
          <w:rFonts w:hint="eastAsia"/>
        </w:rPr>
        <w:t xml:space="preserve"> int  a=5, b=5 ;*/</w:t>
      </w:r>
      <w:r w:rsidR="006363DF">
        <w:rPr>
          <w:rFonts w:hint="eastAsia"/>
        </w:rPr>
        <w:t xml:space="preserve">  </w:t>
      </w:r>
    </w:p>
    <w:p w14:paraId="2EDBE63F" w14:textId="77777777" w:rsidR="007444E5" w:rsidRPr="007444E5" w:rsidRDefault="007444E5" w:rsidP="007444E5">
      <w:pPr>
        <w:ind w:firstLineChars="135" w:firstLine="283"/>
      </w:pPr>
      <w:commentRangeStart w:id="4"/>
      <w:r w:rsidRPr="007444E5">
        <w:tab/>
        <w:t>if (a==b);</w:t>
      </w:r>
      <w:commentRangeEnd w:id="4"/>
      <w:r w:rsidR="002150D2">
        <w:rPr>
          <w:rStyle w:val="af0"/>
        </w:rPr>
        <w:commentReference w:id="4"/>
      </w:r>
    </w:p>
    <w:p w14:paraId="451CC2D9" w14:textId="77777777" w:rsidR="007444E5" w:rsidRDefault="007444E5" w:rsidP="007444E5">
      <w:pPr>
        <w:ind w:firstLineChars="135" w:firstLine="283"/>
      </w:pPr>
      <w:r>
        <w:tab/>
        <w:t>{</w:t>
      </w:r>
    </w:p>
    <w:p w14:paraId="7B6BCF01" w14:textId="77777777" w:rsidR="007444E5" w:rsidRDefault="007444E5" w:rsidP="007444E5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相等</w:t>
      </w:r>
      <w:r>
        <w:rPr>
          <w:rFonts w:hint="eastAsia"/>
        </w:rPr>
        <w:t>\n");</w:t>
      </w:r>
    </w:p>
    <w:p w14:paraId="71F140D6" w14:textId="77777777" w:rsidR="007444E5" w:rsidRDefault="007444E5" w:rsidP="007444E5">
      <w:pPr>
        <w:ind w:firstLineChars="135" w:firstLine="283"/>
      </w:pPr>
      <w:r>
        <w:tab/>
        <w:t>}</w:t>
      </w:r>
    </w:p>
    <w:p w14:paraId="4F514C19" w14:textId="77777777" w:rsidR="003C7278" w:rsidRDefault="003C7278" w:rsidP="007444E5">
      <w:pPr>
        <w:ind w:firstLineChars="135" w:firstLine="283"/>
      </w:pPr>
      <w:r>
        <w:rPr>
          <w:rFonts w:hint="eastAsia"/>
        </w:rPr>
        <w:tab/>
      </w:r>
      <w:r w:rsidR="00392C64">
        <w:t>return</w:t>
      </w:r>
      <w:r>
        <w:rPr>
          <w:rFonts w:hint="eastAsia"/>
        </w:rPr>
        <w:t xml:space="preserve"> 0;</w:t>
      </w:r>
    </w:p>
    <w:p w14:paraId="7CE14CBF" w14:textId="77777777" w:rsidR="007444E5" w:rsidRDefault="007444E5" w:rsidP="007444E5">
      <w:pPr>
        <w:ind w:firstLineChars="135" w:firstLine="283"/>
      </w:pPr>
      <w:r>
        <w:t>}</w:t>
      </w:r>
    </w:p>
    <w:p w14:paraId="6A4A2A47" w14:textId="77777777" w:rsidR="007444E5" w:rsidRDefault="007444E5" w:rsidP="007444E5">
      <w:pPr>
        <w:ind w:firstLineChars="135" w:firstLine="285"/>
      </w:pPr>
      <w:r w:rsidRPr="007444E5">
        <w:rPr>
          <w:rFonts w:hint="eastAsia"/>
          <w:b/>
        </w:rPr>
        <w:t>错误的代码二：</w:t>
      </w:r>
      <w:r>
        <w:rPr>
          <w:rFonts w:hint="eastAsia"/>
        </w:rPr>
        <w:t>下面的这个程序是当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的值相等的情况下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同时增加</w:t>
      </w:r>
      <w:r>
        <w:rPr>
          <w:rFonts w:hint="eastAsia"/>
        </w:rPr>
        <w:t>1</w:t>
      </w:r>
      <w:r>
        <w:rPr>
          <w:rFonts w:hint="eastAsia"/>
        </w:rPr>
        <w:t>，而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不</w:t>
      </w:r>
      <w:r>
        <w:rPr>
          <w:rFonts w:hint="eastAsia"/>
        </w:rPr>
        <w:lastRenderedPageBreak/>
        <w:t>相等的话，二者的值保持不变。</w:t>
      </w:r>
    </w:p>
    <w:p w14:paraId="3A44DF67" w14:textId="77777777" w:rsidR="007444E5" w:rsidRDefault="007444E5" w:rsidP="007444E5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F3B44B0" w14:textId="77777777" w:rsidR="007444E5" w:rsidRDefault="00A1148F" w:rsidP="007444E5">
      <w:pPr>
        <w:ind w:firstLineChars="135" w:firstLine="283"/>
      </w:pPr>
      <w:r>
        <w:rPr>
          <w:rFonts w:hint="eastAsia"/>
        </w:rPr>
        <w:t xml:space="preserve">int </w:t>
      </w:r>
      <w:r w:rsidR="007444E5">
        <w:t xml:space="preserve"> main()</w:t>
      </w:r>
    </w:p>
    <w:p w14:paraId="1FC6FEB6" w14:textId="77777777" w:rsidR="007444E5" w:rsidRDefault="007444E5" w:rsidP="007444E5">
      <w:pPr>
        <w:ind w:firstLineChars="135" w:firstLine="283"/>
      </w:pPr>
      <w:r>
        <w:t>{</w:t>
      </w:r>
      <w:r w:rsidR="0098103E">
        <w:rPr>
          <w:rFonts w:hint="eastAsia"/>
        </w:rPr>
        <w:t xml:space="preserve">  </w:t>
      </w:r>
      <w:r>
        <w:t>int a=5;</w:t>
      </w:r>
      <w:r w:rsidR="006363DF">
        <w:rPr>
          <w:rFonts w:hint="eastAsia"/>
        </w:rPr>
        <w:t xml:space="preserve">        /* </w:t>
      </w:r>
      <w:r w:rsidR="006363DF">
        <w:rPr>
          <w:rFonts w:hint="eastAsia"/>
        </w:rPr>
        <w:t>或</w:t>
      </w:r>
      <w:r w:rsidR="006363DF">
        <w:rPr>
          <w:rFonts w:hint="eastAsia"/>
        </w:rPr>
        <w:t xml:space="preserve"> int  a=6*/</w:t>
      </w:r>
    </w:p>
    <w:p w14:paraId="30265FD0" w14:textId="77777777" w:rsidR="007444E5" w:rsidRDefault="007444E5" w:rsidP="007444E5">
      <w:pPr>
        <w:ind w:firstLineChars="135" w:firstLine="283"/>
      </w:pPr>
      <w:r>
        <w:tab/>
      </w:r>
      <w:r w:rsidR="0098103E">
        <w:rPr>
          <w:rFonts w:hint="eastAsia"/>
        </w:rPr>
        <w:t xml:space="preserve"> </w:t>
      </w:r>
      <w:r>
        <w:t>int b=6;</w:t>
      </w:r>
    </w:p>
    <w:p w14:paraId="4B368448" w14:textId="77777777" w:rsidR="007444E5" w:rsidRDefault="007444E5" w:rsidP="007444E5">
      <w:pPr>
        <w:ind w:firstLineChars="135" w:firstLine="283"/>
      </w:pPr>
      <w:r>
        <w:tab/>
      </w:r>
      <w:commentRangeStart w:id="5"/>
      <w:r w:rsidR="0098103E">
        <w:rPr>
          <w:rFonts w:hint="eastAsia"/>
        </w:rPr>
        <w:t xml:space="preserve"> </w:t>
      </w:r>
      <w:r w:rsidR="004A50B3">
        <w:rPr>
          <w:rFonts w:hint="eastAsia"/>
        </w:rPr>
        <w:t>i</w:t>
      </w:r>
      <w:r>
        <w:t>f (a==b)</w:t>
      </w:r>
    </w:p>
    <w:p w14:paraId="057D9035" w14:textId="77777777" w:rsidR="007444E5" w:rsidRDefault="007444E5" w:rsidP="007444E5">
      <w:pPr>
        <w:ind w:firstLineChars="135" w:firstLine="283"/>
      </w:pPr>
      <w:r>
        <w:tab/>
      </w:r>
      <w:r>
        <w:tab/>
        <w:t>a++;</w:t>
      </w:r>
    </w:p>
    <w:p w14:paraId="3D11F0C2" w14:textId="77777777" w:rsidR="007444E5" w:rsidRDefault="007444E5" w:rsidP="007444E5">
      <w:pPr>
        <w:ind w:firstLineChars="135" w:firstLine="283"/>
      </w:pPr>
      <w:r>
        <w:t xml:space="preserve">    </w:t>
      </w:r>
      <w:r>
        <w:tab/>
        <w:t>b++;</w:t>
      </w:r>
      <w:commentRangeEnd w:id="5"/>
      <w:r w:rsidR="002150D2">
        <w:rPr>
          <w:rStyle w:val="af0"/>
        </w:rPr>
        <w:commentReference w:id="5"/>
      </w:r>
    </w:p>
    <w:p w14:paraId="744E2275" w14:textId="77777777" w:rsidR="007444E5" w:rsidRDefault="007444E5" w:rsidP="007444E5">
      <w:pPr>
        <w:ind w:firstLineChars="135" w:firstLine="283"/>
      </w:pPr>
      <w:r>
        <w:tab/>
      </w:r>
      <w:r w:rsidR="004A50B3">
        <w:rPr>
          <w:rFonts w:hint="eastAsia"/>
        </w:rPr>
        <w:t xml:space="preserve"> </w:t>
      </w:r>
      <w:proofErr w:type="spellStart"/>
      <w:r>
        <w:t>printf</w:t>
      </w:r>
      <w:proofErr w:type="spellEnd"/>
      <w:r>
        <w:t>("a=%</w:t>
      </w:r>
      <w:proofErr w:type="spellStart"/>
      <w:r>
        <w:t>d,b</w:t>
      </w:r>
      <w:proofErr w:type="spellEnd"/>
      <w:r>
        <w:t>=%d",</w:t>
      </w:r>
      <w:proofErr w:type="spellStart"/>
      <w:r>
        <w:t>a,b</w:t>
      </w:r>
      <w:proofErr w:type="spellEnd"/>
      <w:r>
        <w:t>);</w:t>
      </w:r>
    </w:p>
    <w:p w14:paraId="748CD67D" w14:textId="77777777" w:rsidR="00A1148F" w:rsidRDefault="00A1148F" w:rsidP="007444E5">
      <w:pPr>
        <w:ind w:firstLineChars="135" w:firstLine="283"/>
      </w:pPr>
      <w:r>
        <w:rPr>
          <w:rFonts w:hint="eastAsia"/>
        </w:rPr>
        <w:tab/>
        <w:t>return  0;</w:t>
      </w:r>
    </w:p>
    <w:p w14:paraId="5A0D8081" w14:textId="77777777" w:rsidR="007444E5" w:rsidRDefault="007444E5" w:rsidP="007444E5">
      <w:pPr>
        <w:ind w:firstLineChars="135" w:firstLine="283"/>
      </w:pPr>
      <w:r>
        <w:t>}</w:t>
      </w:r>
    </w:p>
    <w:bookmarkEnd w:id="3"/>
    <w:p w14:paraId="5307C1E2" w14:textId="77777777" w:rsidR="007444E5" w:rsidRPr="007444E5" w:rsidRDefault="007444E5" w:rsidP="007444E5"/>
    <w:p w14:paraId="6BA5DFF4" w14:textId="77777777" w:rsidR="006363DF" w:rsidRDefault="006363DF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</w:t>
      </w:r>
      <w:bookmarkStart w:id="6" w:name="_Hlk7126091"/>
      <w:r>
        <w:rPr>
          <w:rFonts w:hint="eastAsia"/>
        </w:rPr>
        <w:t>编写程序实现以下功能</w:t>
      </w:r>
    </w:p>
    <w:p w14:paraId="558D8036" w14:textId="77777777" w:rsidR="00FA0C64" w:rsidRDefault="00FA0C64" w:rsidP="0098103E">
      <w:pPr>
        <w:ind w:firstLineChars="150" w:firstLine="315"/>
      </w:pPr>
      <w:r>
        <w:rPr>
          <w:rFonts w:hint="eastAsia"/>
        </w:rPr>
        <w:t>1</w:t>
      </w:r>
      <w:r w:rsidR="0098103E">
        <w:rPr>
          <w:rFonts w:hint="eastAsia"/>
        </w:rPr>
        <w:t>）</w:t>
      </w:r>
      <w:r>
        <w:rPr>
          <w:rFonts w:hint="eastAsia"/>
        </w:rPr>
        <w:t>.</w:t>
      </w:r>
      <w:r>
        <w:rPr>
          <w:rFonts w:hint="eastAsia"/>
        </w:rPr>
        <w:t>身高预测</w:t>
      </w:r>
    </w:p>
    <w:p w14:paraId="307C791A" w14:textId="77777777" w:rsidR="00FA0C64" w:rsidRDefault="00FA0C64" w:rsidP="006363DF">
      <w:pPr>
        <w:spacing w:line="320" w:lineRule="atLeast"/>
        <w:ind w:firstLineChars="200" w:firstLine="420"/>
      </w:pPr>
      <w:r>
        <w:t>每个做父母的都关心自己孩子成人后的身高，据有关生理卫生知识与数理统计分析表明，影响小孩成人后</w:t>
      </w:r>
      <w:r>
        <w:rPr>
          <w:rFonts w:hint="eastAsia"/>
        </w:rPr>
        <w:t>的</w:t>
      </w:r>
      <w:r>
        <w:t>身高的因素</w:t>
      </w:r>
      <w:r>
        <w:rPr>
          <w:rFonts w:hint="eastAsia"/>
        </w:rPr>
        <w:t>包括</w:t>
      </w:r>
      <w:r>
        <w:t>遗传、饮食习惯与体育锻炼等。小孩成人后的身高与其父母的身高和自身的性别密切相关。</w:t>
      </w:r>
    </w:p>
    <w:p w14:paraId="323E99FC" w14:textId="77777777" w:rsidR="00FA0C64" w:rsidRDefault="00FA0C64" w:rsidP="00FA0C64">
      <w:pPr>
        <w:spacing w:line="320" w:lineRule="atLeast"/>
      </w:pPr>
      <w:r>
        <w:t>设</w:t>
      </w:r>
      <w:proofErr w:type="spellStart"/>
      <w:r>
        <w:t>faHeight</w:t>
      </w:r>
      <w:proofErr w:type="spellEnd"/>
      <w:r>
        <w:t>为其父身高，</w:t>
      </w:r>
      <w:proofErr w:type="spellStart"/>
      <w:r>
        <w:t>moHeight</w:t>
      </w:r>
      <w:proofErr w:type="spellEnd"/>
      <w:r>
        <w:t>为其母身高，身高预测公式为</w:t>
      </w:r>
    </w:p>
    <w:p w14:paraId="26A63396" w14:textId="77777777" w:rsidR="00FA0C64" w:rsidRPr="008E65C8" w:rsidRDefault="00FA0C64" w:rsidP="006363DF">
      <w:pPr>
        <w:spacing w:line="320" w:lineRule="atLeast"/>
        <w:ind w:firstLine="2268"/>
        <w:jc w:val="left"/>
      </w:pPr>
      <w:r w:rsidRPr="008E65C8">
        <w:t>男性成人时身高</w:t>
      </w:r>
      <w:r w:rsidRPr="008E65C8">
        <w:t>=</w:t>
      </w:r>
      <w:r w:rsidRPr="008E65C8">
        <w:rPr>
          <w:rFonts w:hint="eastAsia"/>
        </w:rPr>
        <w:t>(</w:t>
      </w:r>
      <w:proofErr w:type="spellStart"/>
      <w:r w:rsidRPr="008E65C8">
        <w:t>faHeight</w:t>
      </w:r>
      <w:proofErr w:type="spellEnd"/>
      <w:r w:rsidRPr="008E65C8">
        <w:t xml:space="preserve"> + </w:t>
      </w:r>
      <w:proofErr w:type="spellStart"/>
      <w:r w:rsidRPr="008E65C8">
        <w:t>moHeight</w:t>
      </w:r>
      <w:proofErr w:type="spellEnd"/>
      <w:r w:rsidRPr="008E65C8">
        <w:rPr>
          <w:rFonts w:hint="eastAsia"/>
        </w:rPr>
        <w:t>)</w:t>
      </w:r>
      <w:r w:rsidRPr="008E65C8"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54"/>
          <w:attr w:name="UnitName" w:val="cm"/>
        </w:smartTagPr>
        <w:r w:rsidRPr="008E65C8">
          <w:t>0.54cm</w:t>
        </w:r>
      </w:smartTag>
    </w:p>
    <w:p w14:paraId="5115CF91" w14:textId="77777777" w:rsidR="00FA0C64" w:rsidRPr="008E65C8" w:rsidRDefault="00FA0C64" w:rsidP="006363DF">
      <w:pPr>
        <w:spacing w:line="320" w:lineRule="atLeast"/>
        <w:ind w:firstLine="2268"/>
        <w:jc w:val="left"/>
      </w:pPr>
      <w:r w:rsidRPr="008E65C8">
        <w:t>女性成人时身高</w:t>
      </w:r>
      <w:r w:rsidRPr="008E65C8">
        <w:t>=</w:t>
      </w:r>
      <w:r w:rsidRPr="008E65C8">
        <w:rPr>
          <w:rFonts w:hint="eastAsia"/>
        </w:rPr>
        <w:t>(</w:t>
      </w:r>
      <w:r w:rsidRPr="008E65C8">
        <w:t xml:space="preserve">faHeight×0.923 + </w:t>
      </w:r>
      <w:proofErr w:type="spellStart"/>
      <w:r w:rsidRPr="008E65C8">
        <w:t>moHeight</w:t>
      </w:r>
      <w:proofErr w:type="spellEnd"/>
      <w:r w:rsidRPr="008E65C8">
        <w:rPr>
          <w:rFonts w:hint="eastAsia"/>
        </w:rPr>
        <w:t>)</w:t>
      </w:r>
      <w:r w:rsidRPr="008E65C8">
        <w:t>/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m"/>
        </w:smartTagPr>
        <w:r w:rsidRPr="008E65C8">
          <w:t>2cm</w:t>
        </w:r>
      </w:smartTag>
    </w:p>
    <w:p w14:paraId="4CC8D1DB" w14:textId="77777777" w:rsidR="00FA0C64" w:rsidRDefault="00FA0C64" w:rsidP="00FA0C64">
      <w:pPr>
        <w:spacing w:line="320" w:lineRule="atLeast"/>
      </w:pPr>
      <w:r>
        <w:t>此外，如果喜爱体育锻炼，那么可增加身高</w:t>
      </w:r>
      <w:r>
        <w:t>2%</w:t>
      </w:r>
      <w:r>
        <w:rPr>
          <w:rFonts w:hint="eastAsia"/>
        </w:rPr>
        <w:t>；</w:t>
      </w:r>
      <w:r>
        <w:t>如果有良好的卫生饮食习惯，那么可增加身高</w:t>
      </w:r>
      <w:r>
        <w:t>1.5%</w:t>
      </w:r>
      <w:r>
        <w:t>。编程从键盘输入</w:t>
      </w:r>
      <w:r>
        <w:rPr>
          <w:rFonts w:hint="eastAsia"/>
        </w:rPr>
        <w:t>用户</w:t>
      </w:r>
      <w:r>
        <w:t>的性别（用字符型变量</w:t>
      </w:r>
      <w:r>
        <w:t>sex</w:t>
      </w:r>
      <w:r>
        <w:t>存储，输入字符</w:t>
      </w:r>
      <w:r>
        <w:t>F</w:t>
      </w:r>
      <w:r>
        <w:t>表示女性，输入字符</w:t>
      </w:r>
      <w:r>
        <w:t>M</w:t>
      </w:r>
      <w:r>
        <w:t>表示男性）、父母身高（用实型变量存储，</w:t>
      </w:r>
      <w:proofErr w:type="spellStart"/>
      <w:r>
        <w:t>faHeight</w:t>
      </w:r>
      <w:proofErr w:type="spellEnd"/>
      <w:r>
        <w:t>为其父身高，</w:t>
      </w:r>
      <w:proofErr w:type="spellStart"/>
      <w:r>
        <w:t>moHeight</w:t>
      </w:r>
      <w:proofErr w:type="spellEnd"/>
      <w:r>
        <w:t>为其母身高）、是否喜爱体育锻炼（用字符型变量</w:t>
      </w:r>
      <w:r>
        <w:t>sports</w:t>
      </w:r>
      <w:r>
        <w:t>存储，输入字符</w:t>
      </w:r>
      <w:r>
        <w:t>Y</w:t>
      </w:r>
      <w:r>
        <w:t>表示喜爱，输入字符</w:t>
      </w:r>
      <w:r>
        <w:t>N</w:t>
      </w:r>
      <w:r>
        <w:t>表示不喜爱）、是否有良好的饮食习惯等条件（用字符型变量</w:t>
      </w:r>
      <w:r>
        <w:t>diet</w:t>
      </w:r>
      <w:r>
        <w:t>存储，输入字符</w:t>
      </w:r>
      <w:r>
        <w:t>Y</w:t>
      </w:r>
      <w:r>
        <w:t>表示</w:t>
      </w:r>
      <w:r>
        <w:rPr>
          <w:rFonts w:hint="eastAsia"/>
        </w:rPr>
        <w:t>良好</w:t>
      </w:r>
      <w:r>
        <w:t>，输入字符</w:t>
      </w:r>
      <w:r>
        <w:t>N</w:t>
      </w:r>
      <w:r>
        <w:t>表示不</w:t>
      </w:r>
      <w:r>
        <w:rPr>
          <w:rFonts w:hint="eastAsia"/>
        </w:rPr>
        <w:t>好</w:t>
      </w:r>
      <w:r>
        <w:t>），利用给定公式和身高预测方法对身高进行预测。</w:t>
      </w:r>
    </w:p>
    <w:p w14:paraId="4F2792C7" w14:textId="77777777" w:rsidR="00FA0C64" w:rsidRDefault="00FA0C64" w:rsidP="00FA0C64">
      <w:pPr>
        <w:spacing w:line="320" w:lineRule="atLeast"/>
      </w:pPr>
      <w:r>
        <w:rPr>
          <w:rFonts w:hint="eastAsia"/>
          <w:shd w:val="pct15" w:color="auto" w:fill="FFFFFF"/>
        </w:rPr>
        <w:t>编程</w:t>
      </w:r>
      <w:r w:rsidRPr="00D02110">
        <w:rPr>
          <w:rFonts w:hint="eastAsia"/>
          <w:shd w:val="pct15" w:color="auto" w:fill="FFFFFF"/>
        </w:rPr>
        <w:t>要求</w:t>
      </w:r>
      <w:r>
        <w:rPr>
          <w:rFonts w:hint="eastAsia"/>
        </w:rPr>
        <w:t>：有用户输入输出提示信息。</w:t>
      </w:r>
    </w:p>
    <w:p w14:paraId="3C36BC6D" w14:textId="77777777" w:rsidR="0098103E" w:rsidRDefault="0098103E" w:rsidP="00FA0C64">
      <w:pPr>
        <w:spacing w:line="320" w:lineRule="atLeast"/>
      </w:pPr>
    </w:p>
    <w:p w14:paraId="1AE77D2A" w14:textId="77777777" w:rsidR="00FA0C64" w:rsidRDefault="0098103E" w:rsidP="0098103E">
      <w:pPr>
        <w:ind w:firstLineChars="150" w:firstLine="315"/>
      </w:pPr>
      <w:r>
        <w:rPr>
          <w:rFonts w:hint="eastAsia"/>
        </w:rPr>
        <w:t xml:space="preserve"> </w:t>
      </w:r>
      <w:r w:rsidR="00FA0C64">
        <w:rPr>
          <w:rFonts w:hint="eastAsia"/>
        </w:rPr>
        <w:t>2</w:t>
      </w:r>
      <w:r>
        <w:rPr>
          <w:rFonts w:hint="eastAsia"/>
        </w:rPr>
        <w:t>）</w:t>
      </w:r>
      <w:r w:rsidR="00FA0C64">
        <w:rPr>
          <w:rFonts w:hint="eastAsia"/>
        </w:rPr>
        <w:t>.</w:t>
      </w:r>
      <w:r w:rsidR="00FA0C64">
        <w:rPr>
          <w:rFonts w:hint="eastAsia"/>
        </w:rPr>
        <w:t>简单的计算器</w:t>
      </w:r>
    </w:p>
    <w:p w14:paraId="3DB96663" w14:textId="77777777" w:rsidR="00FA0C64" w:rsidRPr="00D013EF" w:rsidRDefault="00FA0C64" w:rsidP="00FA0C64">
      <w:pPr>
        <w:spacing w:line="320" w:lineRule="atLeast"/>
      </w:pPr>
      <w:r>
        <w:t>用</w:t>
      </w:r>
      <w:r>
        <w:t>switch</w:t>
      </w:r>
      <w:r>
        <w:t>语句编程设计一个简单的计算器程序</w:t>
      </w:r>
      <w:r>
        <w:rPr>
          <w:rFonts w:hint="eastAsia"/>
        </w:rPr>
        <w:t>，</w:t>
      </w:r>
      <w:r>
        <w:t>要求根据用户从键盘输入的表达式</w:t>
      </w:r>
      <w:r>
        <w:rPr>
          <w:rFonts w:hint="eastAsia"/>
        </w:rPr>
        <w:t>：</w:t>
      </w:r>
    </w:p>
    <w:p w14:paraId="0C99AB4D" w14:textId="77777777" w:rsidR="00FA0C64" w:rsidRPr="00D013EF" w:rsidRDefault="00FA0C64" w:rsidP="00FA0C64">
      <w:pPr>
        <w:spacing w:beforeLines="20" w:before="62" w:afterLines="20" w:after="62" w:line="320" w:lineRule="atLeast"/>
        <w:jc w:val="center"/>
      </w:pPr>
      <w:r w:rsidRPr="00D013EF">
        <w:t>操作数</w:t>
      </w:r>
      <w:r w:rsidRPr="00D013EF">
        <w:t xml:space="preserve">1  </w:t>
      </w:r>
      <w:r w:rsidRPr="00D013EF">
        <w:t>运算符</w:t>
      </w:r>
      <w:r w:rsidRPr="00D013EF">
        <w:t xml:space="preserve">op  </w:t>
      </w:r>
      <w:r w:rsidRPr="00D013EF">
        <w:t>操作数</w:t>
      </w:r>
      <w:r w:rsidRPr="00D013EF">
        <w:t>2</w:t>
      </w:r>
    </w:p>
    <w:p w14:paraId="7E4D5973" w14:textId="77777777" w:rsidR="00FA0C64" w:rsidRDefault="00FA0C64" w:rsidP="00FA0C64">
      <w:pPr>
        <w:spacing w:line="320" w:lineRule="atLeast"/>
      </w:pPr>
      <w:r>
        <w:t>计算表达式的值，指定的算术运算符为加</w:t>
      </w:r>
      <w:r w:rsidRPr="00D013EF">
        <w:t>（</w:t>
      </w:r>
      <w:r>
        <w:t>+</w:t>
      </w:r>
      <w:r>
        <w:t>）、减（</w:t>
      </w:r>
      <w:r w:rsidRPr="00D013EF">
        <w:t>-</w:t>
      </w:r>
      <w:r>
        <w:t>）、乘（</w:t>
      </w:r>
      <w:r>
        <w:t>*</w:t>
      </w:r>
      <w:r>
        <w:t>）、除（</w:t>
      </w:r>
      <w:r>
        <w:t>/</w:t>
      </w:r>
      <w:r>
        <w:t>）。</w:t>
      </w:r>
    </w:p>
    <w:p w14:paraId="786D7E9E" w14:textId="77777777" w:rsidR="00FA0C64" w:rsidRDefault="00FA0C64" w:rsidP="00FA0C64">
      <w:pPr>
        <w:pStyle w:val="10"/>
        <w:spacing w:line="320" w:lineRule="atLeast"/>
        <w:ind w:firstLine="0"/>
      </w:pPr>
      <w:r>
        <w:rPr>
          <w:rFonts w:hint="eastAsia"/>
          <w:shd w:val="pct15" w:color="auto" w:fill="FFFFFF"/>
        </w:rPr>
        <w:t>编程</w:t>
      </w:r>
      <w:r w:rsidRPr="00D02110">
        <w:rPr>
          <w:shd w:val="pct15" w:color="auto" w:fill="FFFFFF"/>
        </w:rPr>
        <w:t>要求</w:t>
      </w:r>
      <w:r>
        <w:rPr>
          <w:rFonts w:hint="eastAsia"/>
        </w:rPr>
        <w:t>：</w:t>
      </w:r>
      <w:r>
        <w:t>程序能进行浮点数的算术运算</w:t>
      </w:r>
      <w:r>
        <w:rPr>
          <w:rFonts w:hint="eastAsia"/>
        </w:rPr>
        <w:t>，有用户输入输出提示信息。</w:t>
      </w:r>
    </w:p>
    <w:p w14:paraId="1B9F7EB1" w14:textId="77777777" w:rsidR="00FA0C64" w:rsidRDefault="00FA0C64" w:rsidP="00FA0C64">
      <w:pPr>
        <w:pStyle w:val="10"/>
        <w:spacing w:line="320" w:lineRule="atLeast"/>
        <w:ind w:firstLine="0"/>
      </w:pPr>
      <w:r w:rsidRPr="00B84D59">
        <w:rPr>
          <w:rFonts w:hint="eastAsia"/>
          <w:b/>
          <w:shd w:val="pct15" w:color="auto" w:fill="FFFFFF"/>
        </w:rPr>
        <w:t>提示</w:t>
      </w:r>
      <w:r>
        <w:rPr>
          <w:rFonts w:hint="eastAsia"/>
        </w:rPr>
        <w:t>：因为除法中的除数不能为</w:t>
      </w:r>
      <w:r>
        <w:rPr>
          <w:rFonts w:hint="eastAsia"/>
        </w:rPr>
        <w:t>0</w:t>
      </w:r>
      <w:r>
        <w:rPr>
          <w:rFonts w:hint="eastAsia"/>
        </w:rPr>
        <w:t>，因此关键在于</w:t>
      </w:r>
      <w:r>
        <w:t>如何</w:t>
      </w:r>
      <w:r w:rsidRPr="00D013EF">
        <w:t>比较</w:t>
      </w:r>
      <w:r>
        <w:rPr>
          <w:rFonts w:hint="eastAsia"/>
        </w:rPr>
        <w:t>浮点</w:t>
      </w:r>
      <w:r w:rsidRPr="00D013EF">
        <w:t>变量</w:t>
      </w:r>
      <w:r>
        <w:t>data2</w:t>
      </w:r>
      <w:r>
        <w:t>和常数</w:t>
      </w:r>
      <w:r>
        <w:t>0</w:t>
      </w:r>
      <w:r>
        <w:t>是否相等</w:t>
      </w:r>
      <w:r>
        <w:rPr>
          <w:rFonts w:hint="eastAsia"/>
        </w:rPr>
        <w:t>。作为整型变量跟</w:t>
      </w:r>
      <w:r>
        <w:rPr>
          <w:rFonts w:hint="eastAsia"/>
        </w:rPr>
        <w:t>0</w:t>
      </w:r>
      <w:r>
        <w:rPr>
          <w:rFonts w:hint="eastAsia"/>
        </w:rPr>
        <w:t>的比较，简单的＝＝就可以解决。而浮点型等实型变量需要用</w:t>
      </w:r>
    </w:p>
    <w:p w14:paraId="50CC198D" w14:textId="77777777" w:rsidR="00FA0C64" w:rsidRPr="00C345DE" w:rsidRDefault="00FA0C64" w:rsidP="00FA0C64">
      <w:pPr>
        <w:pStyle w:val="10"/>
        <w:spacing w:line="320" w:lineRule="atLeast"/>
        <w:ind w:firstLineChars="1050" w:firstLine="2214"/>
        <w:rPr>
          <w:b/>
          <w:shd w:val="pct15" w:color="auto" w:fill="FFFFFF"/>
        </w:rPr>
      </w:pPr>
      <w:r w:rsidRPr="00C345DE">
        <w:rPr>
          <w:b/>
          <w:shd w:val="pct15" w:color="auto" w:fill="FFFFFF"/>
        </w:rPr>
        <w:t>if (fabs(data2) &lt;= 1e-7)</w:t>
      </w:r>
    </w:p>
    <w:p w14:paraId="40FD1A7A" w14:textId="77777777" w:rsidR="00FA0C64" w:rsidRDefault="00FA0C64" w:rsidP="00FA0C64">
      <w:r>
        <w:rPr>
          <w:rFonts w:hint="eastAsia"/>
        </w:rPr>
        <w:t>进行判断（即判断其是否足够小）。若使用函数</w:t>
      </w:r>
      <w:r>
        <w:rPr>
          <w:rFonts w:hint="eastAsia"/>
        </w:rPr>
        <w:t>fabs</w:t>
      </w:r>
      <w:r>
        <w:rPr>
          <w:rFonts w:hint="eastAsia"/>
        </w:rPr>
        <w:t>，需要包含头文件</w:t>
      </w:r>
      <w:proofErr w:type="spellStart"/>
      <w:r w:rsidR="00C6156A">
        <w:rPr>
          <w:rFonts w:hint="eastAsia"/>
        </w:rPr>
        <w:t>c</w:t>
      </w:r>
      <w:r>
        <w:t>math.h</w:t>
      </w:r>
      <w:proofErr w:type="spellEnd"/>
    </w:p>
    <w:bookmarkEnd w:id="6"/>
    <w:p w14:paraId="48ED9582" w14:textId="77777777" w:rsidR="006363DF" w:rsidRDefault="006363DF" w:rsidP="00FA0C64"/>
    <w:p w14:paraId="5D8D783D" w14:textId="77777777" w:rsidR="00406D61" w:rsidRDefault="00406D61" w:rsidP="00DB5B38">
      <w:pPr>
        <w:pStyle w:val="3"/>
        <w:spacing w:before="60" w:after="60" w:line="415" w:lineRule="auto"/>
      </w:pPr>
      <w:r>
        <w:rPr>
          <w:rFonts w:hint="eastAsia"/>
        </w:rPr>
        <w:t>三、</w:t>
      </w:r>
      <w:r w:rsidR="00DB5B38">
        <w:rPr>
          <w:rFonts w:hint="eastAsia"/>
        </w:rPr>
        <w:t>实验</w:t>
      </w:r>
      <w:r w:rsidR="00450D72">
        <w:rPr>
          <w:rFonts w:hint="eastAsia"/>
        </w:rPr>
        <w:t>报告内容及要求</w:t>
      </w:r>
    </w:p>
    <w:p w14:paraId="174A981A" w14:textId="77777777" w:rsidR="006363DF" w:rsidRDefault="006363DF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23B9CC0E" w14:textId="77777777" w:rsidR="00450D72" w:rsidRDefault="00450D72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 w:rsidR="006363DF">
        <w:rPr>
          <w:rFonts w:ascii="宋体" w:hAnsi="宋体" w:hint="eastAsia"/>
        </w:rPr>
        <w:t>分析2</w:t>
      </w:r>
      <w:r>
        <w:rPr>
          <w:rFonts w:ascii="宋体" w:hAnsi="宋体" w:hint="eastAsia"/>
        </w:rPr>
        <w:t>中的</w:t>
      </w:r>
      <w:r w:rsidR="006363DF">
        <w:rPr>
          <w:rFonts w:ascii="宋体" w:hAnsi="宋体" w:hint="eastAsia"/>
        </w:rPr>
        <w:t>程序错误</w:t>
      </w:r>
      <w:r>
        <w:rPr>
          <w:rFonts w:ascii="宋体" w:hAnsi="宋体" w:hint="eastAsia"/>
        </w:rPr>
        <w:t>，</w:t>
      </w:r>
      <w:r w:rsidR="006363DF">
        <w:rPr>
          <w:rFonts w:ascii="宋体" w:hAnsi="宋体" w:hint="eastAsia"/>
        </w:rPr>
        <w:t>修改后</w:t>
      </w:r>
      <w:r>
        <w:rPr>
          <w:rFonts w:ascii="宋体" w:hAnsi="宋体" w:hint="eastAsia"/>
        </w:rPr>
        <w:t>运行</w:t>
      </w:r>
      <w:r w:rsidR="006363DF">
        <w:rPr>
          <w:rFonts w:ascii="宋体" w:hAnsi="宋体" w:hint="eastAsia"/>
        </w:rPr>
        <w:t>并写出</w:t>
      </w:r>
      <w:r>
        <w:rPr>
          <w:rFonts w:ascii="宋体" w:hAnsi="宋体" w:hint="eastAsia"/>
        </w:rPr>
        <w:t>结果；</w:t>
      </w:r>
    </w:p>
    <w:p w14:paraId="29D5E7D0" w14:textId="77777777" w:rsidR="00613496" w:rsidRDefault="00613496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3中的源代码及输入输出结果截图；</w:t>
      </w:r>
    </w:p>
    <w:p w14:paraId="0E2AEF48" w14:textId="77777777" w:rsidR="00450D72" w:rsidRPr="00406D61" w:rsidRDefault="00B467D9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450D72">
        <w:rPr>
          <w:rFonts w:ascii="宋体" w:hAnsi="宋体" w:hint="eastAsia"/>
        </w:rPr>
        <w:t>实验中遇到的问题和解决问题的方法。</w:t>
      </w:r>
    </w:p>
    <w:p w14:paraId="202A5308" w14:textId="77777777" w:rsidR="00FA0C64" w:rsidRDefault="003A7375" w:rsidP="004A50B3">
      <w:pPr>
        <w:pStyle w:val="1"/>
        <w:jc w:val="center"/>
      </w:pPr>
      <w:r>
        <w:br w:type="page"/>
      </w:r>
      <w:r w:rsidR="00FA0C64">
        <w:rPr>
          <w:rFonts w:hint="eastAsia"/>
        </w:rPr>
        <w:lastRenderedPageBreak/>
        <w:t>实验三</w:t>
      </w:r>
      <w:r w:rsidR="00FA0C64">
        <w:rPr>
          <w:rFonts w:hint="eastAsia"/>
        </w:rPr>
        <w:t xml:space="preserve"> </w:t>
      </w:r>
      <w:r w:rsidR="00FA0C64">
        <w:rPr>
          <w:rFonts w:hint="eastAsia"/>
        </w:rPr>
        <w:t>循环结构程序设计</w:t>
      </w:r>
      <w:r w:rsidR="00FF0B56">
        <w:rPr>
          <w:rFonts w:hint="eastAsia"/>
        </w:rPr>
        <w:t>(</w:t>
      </w:r>
      <w:r w:rsidR="00FF0B56">
        <w:rPr>
          <w:rFonts w:hint="eastAsia"/>
        </w:rPr>
        <w:t>一</w:t>
      </w:r>
      <w:r w:rsidR="00FF0B56">
        <w:rPr>
          <w:rFonts w:hint="eastAsia"/>
        </w:rPr>
        <w:t>)</w:t>
      </w:r>
    </w:p>
    <w:p w14:paraId="12C02463" w14:textId="77777777" w:rsidR="00FA0C64" w:rsidRDefault="00FA0C64" w:rsidP="00FA0C64">
      <w:pPr>
        <w:pStyle w:val="3"/>
      </w:pPr>
      <w:r>
        <w:rPr>
          <w:rFonts w:hint="eastAsia"/>
        </w:rPr>
        <w:t>一、实验目的</w:t>
      </w:r>
    </w:p>
    <w:p w14:paraId="52AC3CC3" w14:textId="17DA316A" w:rsidR="00FA0C64" w:rsidRDefault="00FA0C64" w:rsidP="0081554E">
      <w:pPr>
        <w:ind w:firstLineChars="135" w:firstLine="283"/>
      </w:pPr>
      <w:bookmarkStart w:id="7" w:name="_Hlk7162704"/>
      <w:bookmarkStart w:id="8" w:name="_Hlk7161309"/>
    </w:p>
    <w:bookmarkEnd w:id="7"/>
    <w:bookmarkEnd w:id="8"/>
    <w:p w14:paraId="34A3F010" w14:textId="77777777" w:rsidR="00FA0C64" w:rsidRDefault="00FA0C64" w:rsidP="00FA0C64">
      <w:pPr>
        <w:pStyle w:val="3"/>
      </w:pPr>
      <w:r>
        <w:rPr>
          <w:rFonts w:hint="eastAsia"/>
        </w:rPr>
        <w:t>二、实验内容</w:t>
      </w:r>
    </w:p>
    <w:p w14:paraId="103D6CE2" w14:textId="77777777" w:rsidR="00FF0B56" w:rsidRDefault="00FF0B56" w:rsidP="00FF0B56">
      <w:pPr>
        <w:pStyle w:val="8"/>
      </w:pPr>
      <w:r>
        <w:rPr>
          <w:rFonts w:hint="eastAsia"/>
        </w:rPr>
        <w:t xml:space="preserve">1. </w:t>
      </w:r>
      <w:bookmarkStart w:id="9" w:name="_Hlk7161358"/>
      <w:r>
        <w:rPr>
          <w:rFonts w:hint="eastAsia"/>
        </w:rPr>
        <w:t>循环结构编程示例</w:t>
      </w:r>
    </w:p>
    <w:p w14:paraId="1F86D021" w14:textId="77777777" w:rsidR="00FF0B56" w:rsidRDefault="00FF0B56" w:rsidP="00A5237B">
      <w:r>
        <w:rPr>
          <w:rFonts w:hint="eastAsia"/>
        </w:rPr>
        <w:t xml:space="preserve">   </w:t>
      </w:r>
      <w:r>
        <w:rPr>
          <w:rFonts w:hint="eastAsia"/>
        </w:rPr>
        <w:t>要求编程计算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的和并输出，具体代码如下：</w:t>
      </w:r>
    </w:p>
    <w:p w14:paraId="11EB340B" w14:textId="77777777" w:rsidR="00867494" w:rsidRDefault="00867494" w:rsidP="00867494">
      <w:pPr>
        <w:ind w:firstLineChars="202" w:firstLine="424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07384A5D" w14:textId="77777777" w:rsidR="00867494" w:rsidRDefault="00EE1D8F" w:rsidP="00867494">
      <w:pPr>
        <w:ind w:firstLineChars="202" w:firstLine="424"/>
      </w:pPr>
      <w:r>
        <w:rPr>
          <w:rFonts w:hint="eastAsia"/>
        </w:rPr>
        <w:t xml:space="preserve">int </w:t>
      </w:r>
      <w:r w:rsidR="00867494">
        <w:t xml:space="preserve"> main()</w:t>
      </w:r>
    </w:p>
    <w:p w14:paraId="15898663" w14:textId="77777777" w:rsidR="00867494" w:rsidRDefault="00867494" w:rsidP="00867494">
      <w:pPr>
        <w:ind w:firstLineChars="202" w:firstLine="424"/>
      </w:pPr>
      <w:r>
        <w:t>{</w:t>
      </w:r>
    </w:p>
    <w:p w14:paraId="57F54B12" w14:textId="77777777" w:rsidR="00867494" w:rsidRDefault="00867494" w:rsidP="00867494">
      <w:pPr>
        <w:ind w:firstLineChars="202" w:firstLine="424"/>
      </w:pPr>
      <w:r>
        <w:tab/>
        <w:t xml:space="preserve">int </w:t>
      </w:r>
      <w:proofErr w:type="spellStart"/>
      <w:r>
        <w:t>i</w:t>
      </w:r>
      <w:proofErr w:type="spellEnd"/>
      <w:r>
        <w:t>;</w:t>
      </w:r>
    </w:p>
    <w:p w14:paraId="784DD9D6" w14:textId="77777777" w:rsidR="00867494" w:rsidRDefault="00867494" w:rsidP="00867494">
      <w:pPr>
        <w:ind w:firstLineChars="202" w:firstLine="424"/>
      </w:pPr>
      <w:r>
        <w:rPr>
          <w:rFonts w:hint="eastAsia"/>
        </w:rPr>
        <w:tab/>
        <w:t>int sum=0;//</w:t>
      </w:r>
      <w:r>
        <w:rPr>
          <w:rFonts w:hint="eastAsia"/>
        </w:rPr>
        <w:t>和的初值很重要</w:t>
      </w:r>
    </w:p>
    <w:p w14:paraId="5DAAE0F3" w14:textId="77777777" w:rsidR="00867494" w:rsidRDefault="00867494" w:rsidP="00867494">
      <w:pPr>
        <w:ind w:firstLineChars="202" w:firstLine="424"/>
      </w:pPr>
    </w:p>
    <w:p w14:paraId="7F84AE01" w14:textId="77777777" w:rsidR="00867494" w:rsidRDefault="00867494" w:rsidP="00867494">
      <w:pPr>
        <w:ind w:firstLineChars="202" w:firstLine="424"/>
      </w:pPr>
      <w:r>
        <w:tab/>
        <w:t>for (</w:t>
      </w:r>
      <w:proofErr w:type="spellStart"/>
      <w:r>
        <w:t>i</w:t>
      </w:r>
      <w:proofErr w:type="spellEnd"/>
      <w:r>
        <w:t>=1;i&lt;=100;i++)</w:t>
      </w:r>
    </w:p>
    <w:p w14:paraId="20145380" w14:textId="77777777" w:rsidR="00867494" w:rsidRDefault="00867494" w:rsidP="00867494">
      <w:pPr>
        <w:ind w:firstLineChars="202" w:firstLine="424"/>
      </w:pPr>
      <w:r>
        <w:tab/>
        <w:t>{</w:t>
      </w:r>
    </w:p>
    <w:p w14:paraId="46D42825" w14:textId="77777777" w:rsidR="00867494" w:rsidRDefault="00867494" w:rsidP="00867494">
      <w:pPr>
        <w:ind w:firstLineChars="202" w:firstLine="424"/>
      </w:pPr>
      <w:r>
        <w:tab/>
      </w:r>
      <w:r>
        <w:tab/>
        <w:t>sum+=</w:t>
      </w:r>
      <w:proofErr w:type="spellStart"/>
      <w:r>
        <w:t>i</w:t>
      </w:r>
      <w:proofErr w:type="spellEnd"/>
      <w:r>
        <w:t>;</w:t>
      </w:r>
    </w:p>
    <w:p w14:paraId="5414FAB1" w14:textId="77777777" w:rsidR="00867494" w:rsidRDefault="00867494" w:rsidP="00867494">
      <w:pPr>
        <w:ind w:firstLineChars="202" w:firstLine="424"/>
      </w:pPr>
      <w:r>
        <w:tab/>
        <w:t>}</w:t>
      </w:r>
    </w:p>
    <w:p w14:paraId="43E23DAE" w14:textId="77777777" w:rsidR="00867494" w:rsidRDefault="00867494" w:rsidP="00867494">
      <w:pPr>
        <w:ind w:firstLineChars="202" w:firstLine="424"/>
      </w:pP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14:paraId="59650CD5" w14:textId="77777777" w:rsidR="00EE1D8F" w:rsidRDefault="00EE1D8F" w:rsidP="00867494">
      <w:pPr>
        <w:ind w:firstLineChars="202" w:firstLine="424"/>
      </w:pPr>
      <w:r>
        <w:rPr>
          <w:rFonts w:hint="eastAsia"/>
        </w:rPr>
        <w:tab/>
        <w:t xml:space="preserve">return </w:t>
      </w:r>
      <w:r w:rsidR="00273EB3">
        <w:rPr>
          <w:rFonts w:hint="eastAsia"/>
        </w:rPr>
        <w:t xml:space="preserve"> </w:t>
      </w:r>
      <w:r>
        <w:rPr>
          <w:rFonts w:hint="eastAsia"/>
        </w:rPr>
        <w:t>0;</w:t>
      </w:r>
    </w:p>
    <w:p w14:paraId="14AA324E" w14:textId="77777777" w:rsidR="00867494" w:rsidRDefault="00867494" w:rsidP="00867494">
      <w:pPr>
        <w:ind w:firstLineChars="202" w:firstLine="424"/>
      </w:pPr>
      <w:r>
        <w:t>}</w:t>
      </w:r>
    </w:p>
    <w:bookmarkEnd w:id="9"/>
    <w:p w14:paraId="60589587" w14:textId="77777777" w:rsidR="00867494" w:rsidRDefault="00867494" w:rsidP="00A5237B"/>
    <w:p w14:paraId="416D48EA" w14:textId="77777777" w:rsidR="0098103E" w:rsidRDefault="0098103E" w:rsidP="0081554E">
      <w:pPr>
        <w:pStyle w:val="8"/>
        <w:ind w:firstLineChars="118" w:firstLine="283"/>
      </w:pPr>
      <w:bookmarkStart w:id="10" w:name="_Hlk7161782"/>
      <w:r>
        <w:rPr>
          <w:rFonts w:hint="eastAsia"/>
        </w:rPr>
        <w:t xml:space="preserve">2. </w:t>
      </w:r>
      <w:r>
        <w:rPr>
          <w:rFonts w:hint="eastAsia"/>
        </w:rPr>
        <w:t>分析并修改下面程序错误，使之能够正常运行。</w:t>
      </w:r>
    </w:p>
    <w:p w14:paraId="18930FED" w14:textId="77777777" w:rsidR="0098103E" w:rsidRDefault="0098103E" w:rsidP="0098103E">
      <w:r>
        <w:rPr>
          <w:rFonts w:hint="eastAsia"/>
          <w:b/>
        </w:rPr>
        <w:t xml:space="preserve">   </w:t>
      </w:r>
      <w:r w:rsidRPr="0098103E">
        <w:rPr>
          <w:rFonts w:hint="eastAsia"/>
          <w:b/>
        </w:rPr>
        <w:t>错误代码如下</w:t>
      </w:r>
      <w:r>
        <w:rPr>
          <w:rFonts w:hint="eastAsia"/>
          <w:b/>
        </w:rPr>
        <w:t>：</w:t>
      </w:r>
      <w:r>
        <w:rPr>
          <w:rFonts w:hint="eastAsia"/>
          <w:b/>
        </w:rPr>
        <w:t xml:space="preserve"> </w:t>
      </w:r>
      <w:r>
        <w:rPr>
          <w:rFonts w:hint="eastAsia"/>
        </w:rPr>
        <w:t>该程序用于求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的整数和。</w:t>
      </w:r>
    </w:p>
    <w:p w14:paraId="5CD6C58C" w14:textId="77777777" w:rsidR="00867494" w:rsidRDefault="00867494" w:rsidP="00867494">
      <w:pPr>
        <w:ind w:firstLineChars="171" w:firstLine="359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36656C85" w14:textId="77777777" w:rsidR="00867494" w:rsidRDefault="001E2DAE" w:rsidP="00867494">
      <w:pPr>
        <w:ind w:firstLineChars="171" w:firstLine="359"/>
      </w:pPr>
      <w:r>
        <w:rPr>
          <w:rFonts w:hint="eastAsia"/>
        </w:rPr>
        <w:t xml:space="preserve">int </w:t>
      </w:r>
      <w:r w:rsidR="00867494">
        <w:t xml:space="preserve"> main()</w:t>
      </w:r>
    </w:p>
    <w:p w14:paraId="6C00E9EE" w14:textId="77777777" w:rsidR="00867494" w:rsidRDefault="00867494" w:rsidP="00867494">
      <w:pPr>
        <w:ind w:firstLineChars="171" w:firstLine="359"/>
      </w:pPr>
      <w:r>
        <w:t>{</w:t>
      </w:r>
    </w:p>
    <w:p w14:paraId="7A1B3177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 xml:space="preserve">int </w:t>
      </w:r>
      <w:proofErr w:type="spellStart"/>
      <w:r>
        <w:t>i</w:t>
      </w:r>
      <w:proofErr w:type="spellEnd"/>
      <w:r>
        <w:t>=</w:t>
      </w:r>
      <w:r>
        <w:rPr>
          <w:rFonts w:hint="eastAsia"/>
        </w:rPr>
        <w:t>1</w:t>
      </w:r>
      <w:r>
        <w:t>;</w:t>
      </w:r>
    </w:p>
    <w:p w14:paraId="0045928D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rPr>
          <w:rFonts w:hint="eastAsia"/>
        </w:rPr>
        <w:tab/>
        <w:t>int sum=0;</w:t>
      </w:r>
    </w:p>
    <w:p w14:paraId="0813E97E" w14:textId="77777777" w:rsidR="00867494" w:rsidRDefault="00867494" w:rsidP="00867494">
      <w:pPr>
        <w:ind w:firstLineChars="171" w:firstLine="359"/>
      </w:pPr>
    </w:p>
    <w:p w14:paraId="7EF13813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>while (</w:t>
      </w:r>
      <w:proofErr w:type="spellStart"/>
      <w:r>
        <w:t>i</w:t>
      </w:r>
      <w:proofErr w:type="spellEnd"/>
      <w:r>
        <w:t>&lt;=100)</w:t>
      </w:r>
      <w:r>
        <w:rPr>
          <w:rFonts w:hint="eastAsia"/>
        </w:rPr>
        <w:t>;</w:t>
      </w:r>
    </w:p>
    <w:p w14:paraId="07012D0E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>{</w:t>
      </w:r>
    </w:p>
    <w:p w14:paraId="532A1587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</w:r>
      <w:r>
        <w:tab/>
      </w:r>
      <w:commentRangeStart w:id="11"/>
      <w:r>
        <w:t>sum+=</w:t>
      </w:r>
      <w:proofErr w:type="spellStart"/>
      <w:r>
        <w:t>i</w:t>
      </w:r>
      <w:proofErr w:type="spellEnd"/>
      <w:r>
        <w:t>;</w:t>
      </w:r>
      <w:commentRangeEnd w:id="11"/>
      <w:r w:rsidR="00B548E7">
        <w:rPr>
          <w:rStyle w:val="af0"/>
        </w:rPr>
        <w:commentReference w:id="11"/>
      </w:r>
    </w:p>
    <w:p w14:paraId="1088B2AA" w14:textId="77777777" w:rsidR="00867494" w:rsidRDefault="00867494" w:rsidP="00867494">
      <w:pPr>
        <w:ind w:firstLineChars="271" w:firstLine="569"/>
      </w:pPr>
      <w:r>
        <w:tab/>
        <w:t>}</w:t>
      </w:r>
    </w:p>
    <w:p w14:paraId="673AD655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14:paraId="573D6C05" w14:textId="77777777" w:rsidR="001E2DAE" w:rsidRDefault="001E2DAE" w:rsidP="00867494">
      <w:pPr>
        <w:ind w:firstLineChars="171" w:firstLine="359"/>
      </w:pPr>
      <w:r>
        <w:rPr>
          <w:rFonts w:hint="eastAsia"/>
        </w:rPr>
        <w:tab/>
      </w:r>
      <w:r>
        <w:rPr>
          <w:rFonts w:hint="eastAsia"/>
        </w:rPr>
        <w:tab/>
        <w:t>return  0;</w:t>
      </w:r>
    </w:p>
    <w:p w14:paraId="6A65E04B" w14:textId="77777777" w:rsidR="00867494" w:rsidRDefault="00867494" w:rsidP="00867494">
      <w:pPr>
        <w:ind w:firstLineChars="171" w:firstLine="359"/>
      </w:pPr>
      <w:r>
        <w:t>}</w:t>
      </w:r>
    </w:p>
    <w:bookmarkEnd w:id="10"/>
    <w:p w14:paraId="615A8D56" w14:textId="77777777" w:rsidR="0098103E" w:rsidRDefault="0098103E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编写程序实现以下功能</w:t>
      </w:r>
    </w:p>
    <w:p w14:paraId="69ED1241" w14:textId="77777777" w:rsidR="00A5237B" w:rsidRDefault="00A5237B" w:rsidP="0098103E">
      <w:pPr>
        <w:ind w:firstLineChars="150" w:firstLine="315"/>
      </w:pPr>
      <w:r>
        <w:rPr>
          <w:rFonts w:hint="eastAsia"/>
        </w:rPr>
        <w:t>1</w:t>
      </w:r>
      <w:r w:rsidR="0098103E">
        <w:rPr>
          <w:rFonts w:hint="eastAsia"/>
        </w:rPr>
        <w:t>）</w:t>
      </w:r>
      <w:r w:rsidR="000C2017">
        <w:rPr>
          <w:rFonts w:hint="eastAsia"/>
        </w:rPr>
        <w:t xml:space="preserve">. </w:t>
      </w:r>
      <w:r>
        <w:rPr>
          <w:rFonts w:hint="eastAsia"/>
        </w:rPr>
        <w:t>请用三种结构实现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之间的偶数累加，奇数相乘，并将偶数累加的结果输出，奇数相乘</w:t>
      </w:r>
      <w:r>
        <w:rPr>
          <w:rFonts w:hint="eastAsia"/>
        </w:rPr>
        <w:lastRenderedPageBreak/>
        <w:t>的结果输出。</w:t>
      </w:r>
    </w:p>
    <w:p w14:paraId="46E224AD" w14:textId="77777777" w:rsidR="00FF0B56" w:rsidRDefault="0098103E" w:rsidP="0098103E">
      <w:pPr>
        <w:ind w:firstLineChars="150" w:firstLine="315"/>
      </w:pP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. </w:t>
      </w:r>
      <w:r w:rsidR="00FF0B56">
        <w:rPr>
          <w:rFonts w:hint="eastAsia"/>
        </w:rPr>
        <w:t>从键盘输入一批学生的成绩（以负数为结束标志），计算平均分，并统计不及格成绩的个数。</w:t>
      </w:r>
    </w:p>
    <w:p w14:paraId="6CA5CB40" w14:textId="77777777" w:rsidR="00A5237B" w:rsidRPr="001A4D05" w:rsidRDefault="0098103E" w:rsidP="0098103E">
      <w:pPr>
        <w:ind w:firstLineChars="150" w:firstLine="315"/>
        <w:rPr>
          <w:b/>
        </w:rPr>
      </w:pPr>
      <w:r>
        <w:rPr>
          <w:rFonts w:hint="eastAsia"/>
        </w:rPr>
        <w:t>3</w:t>
      </w:r>
      <w:r>
        <w:rPr>
          <w:rFonts w:hint="eastAsia"/>
        </w:rPr>
        <w:t>）</w:t>
      </w:r>
      <w:r w:rsidR="000C2017">
        <w:rPr>
          <w:rFonts w:hint="eastAsia"/>
        </w:rPr>
        <w:t xml:space="preserve">. </w:t>
      </w:r>
      <w:r w:rsidR="001A4D05">
        <w:rPr>
          <w:rFonts w:hint="eastAsia"/>
        </w:rPr>
        <w:t>从键盘输入</w:t>
      </w:r>
      <w:r>
        <w:rPr>
          <w:rFonts w:hint="eastAsia"/>
        </w:rPr>
        <w:t>任意</w:t>
      </w:r>
      <w:r w:rsidR="001A4D05">
        <w:rPr>
          <w:rFonts w:hint="eastAsia"/>
        </w:rPr>
        <w:t>字符</w:t>
      </w:r>
      <w:r>
        <w:rPr>
          <w:rFonts w:hint="eastAsia"/>
        </w:rPr>
        <w:t>（</w:t>
      </w:r>
      <w:r w:rsidR="001A4D05">
        <w:rPr>
          <w:rFonts w:hint="eastAsia"/>
        </w:rPr>
        <w:t>直到输入字符</w:t>
      </w:r>
      <w:r w:rsidR="001A4D05">
        <w:rPr>
          <w:rFonts w:hint="eastAsia"/>
        </w:rPr>
        <w:t>q</w:t>
      </w:r>
      <w:r w:rsidR="001A4D05">
        <w:rPr>
          <w:rFonts w:hint="eastAsia"/>
        </w:rPr>
        <w:t>或</w:t>
      </w:r>
      <w:r w:rsidR="001A4D05">
        <w:rPr>
          <w:rFonts w:hint="eastAsia"/>
        </w:rPr>
        <w:t>Q</w:t>
      </w:r>
      <w:r w:rsidR="001A4D05">
        <w:rPr>
          <w:rFonts w:hint="eastAsia"/>
        </w:rPr>
        <w:t>时退出</w:t>
      </w:r>
      <w:r>
        <w:rPr>
          <w:rFonts w:hint="eastAsia"/>
        </w:rPr>
        <w:t>）</w:t>
      </w:r>
      <w:r w:rsidR="001A4D05">
        <w:rPr>
          <w:rFonts w:hint="eastAsia"/>
        </w:rPr>
        <w:t>，分别统计输出一共有多少个数字，多少个小写字母，多少个大写字母及多少个除上述以外的其他字符的个数。</w:t>
      </w:r>
      <w:r w:rsidR="001A4D05" w:rsidRPr="001A4D05">
        <w:rPr>
          <w:rFonts w:hint="eastAsia"/>
          <w:b/>
        </w:rPr>
        <w:t>（注意：这里最后一个</w:t>
      </w:r>
      <w:r w:rsidR="001A4D05" w:rsidRPr="001A4D05">
        <w:rPr>
          <w:rFonts w:hint="eastAsia"/>
          <w:b/>
        </w:rPr>
        <w:t>q</w:t>
      </w:r>
      <w:r w:rsidR="001A4D05" w:rsidRPr="001A4D05">
        <w:rPr>
          <w:rFonts w:hint="eastAsia"/>
          <w:b/>
        </w:rPr>
        <w:t>或</w:t>
      </w:r>
      <w:r w:rsidR="001A4D05" w:rsidRPr="001A4D05">
        <w:rPr>
          <w:rFonts w:hint="eastAsia"/>
          <w:b/>
        </w:rPr>
        <w:t>Q</w:t>
      </w:r>
      <w:r w:rsidR="001A4D05" w:rsidRPr="001A4D05">
        <w:rPr>
          <w:rFonts w:hint="eastAsia"/>
          <w:b/>
        </w:rPr>
        <w:t>也要计算在内！）</w:t>
      </w:r>
    </w:p>
    <w:p w14:paraId="2F733E40" w14:textId="77777777" w:rsidR="00A5237B" w:rsidRDefault="00CF27D7" w:rsidP="00A5237B">
      <w:pPr>
        <w:pStyle w:val="3"/>
      </w:pPr>
      <w:r>
        <w:rPr>
          <w:rFonts w:hint="eastAsia"/>
        </w:rPr>
        <w:t>三、实验报告内容及要求</w:t>
      </w:r>
    </w:p>
    <w:p w14:paraId="7327FB95" w14:textId="77777777"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5FEB7744" w14:textId="77777777"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2中的程序错误，修改后运行并写出结果；</w:t>
      </w:r>
    </w:p>
    <w:p w14:paraId="674B5A85" w14:textId="77777777"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3中的源代码及输入输出结果截图；</w:t>
      </w:r>
    </w:p>
    <w:p w14:paraId="50DC92F5" w14:textId="77777777" w:rsidR="0098103E" w:rsidRPr="00406D61" w:rsidRDefault="00B467D9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98103E">
        <w:rPr>
          <w:rFonts w:ascii="宋体" w:hAnsi="宋体" w:hint="eastAsia"/>
        </w:rPr>
        <w:t>实验中遇到的问题和解决问题的方法。</w:t>
      </w:r>
    </w:p>
    <w:p w14:paraId="38FE9766" w14:textId="77777777" w:rsidR="00FF0B56" w:rsidRDefault="00FF0B56" w:rsidP="00584214">
      <w:pPr>
        <w:pStyle w:val="1"/>
        <w:jc w:val="center"/>
      </w:pPr>
      <w:r>
        <w:br w:type="page"/>
      </w:r>
      <w:r>
        <w:rPr>
          <w:rFonts w:hint="eastAsia"/>
        </w:rPr>
        <w:lastRenderedPageBreak/>
        <w:t>实验四</w:t>
      </w:r>
      <w:r>
        <w:rPr>
          <w:rFonts w:hint="eastAsia"/>
        </w:rPr>
        <w:t xml:space="preserve"> </w:t>
      </w:r>
      <w:r>
        <w:rPr>
          <w:rFonts w:hint="eastAsia"/>
        </w:rPr>
        <w:t>循环结构程序设计</w:t>
      </w:r>
      <w:r>
        <w:rPr>
          <w:rFonts w:hint="eastAsia"/>
        </w:rPr>
        <w:t>(</w:t>
      </w:r>
      <w:r>
        <w:rPr>
          <w:rFonts w:hint="eastAsia"/>
        </w:rPr>
        <w:t>二</w:t>
      </w:r>
      <w:r>
        <w:rPr>
          <w:rFonts w:hint="eastAsia"/>
        </w:rPr>
        <w:t>)</w:t>
      </w:r>
    </w:p>
    <w:p w14:paraId="1A02E818" w14:textId="77777777" w:rsidR="00FF0B56" w:rsidRDefault="00FF0B56" w:rsidP="00FF0B56">
      <w:pPr>
        <w:pStyle w:val="3"/>
      </w:pPr>
      <w:r>
        <w:rPr>
          <w:rFonts w:hint="eastAsia"/>
        </w:rPr>
        <w:t>一、实验目的</w:t>
      </w:r>
    </w:p>
    <w:p w14:paraId="7C8E917E" w14:textId="77777777" w:rsidR="00FF0B56" w:rsidRDefault="00FF0B56" w:rsidP="0081554E">
      <w:pPr>
        <w:ind w:firstLineChars="135" w:firstLine="283"/>
      </w:pPr>
      <w:bookmarkStart w:id="12" w:name="_Hlk7163032"/>
      <w:r>
        <w:rPr>
          <w:rFonts w:hint="eastAsia"/>
        </w:rPr>
        <w:t xml:space="preserve">1. </w:t>
      </w:r>
      <w:r>
        <w:rPr>
          <w:rFonts w:hint="eastAsia"/>
        </w:rPr>
        <w:t>学习</w:t>
      </w:r>
      <w:r w:rsidR="00470C1B">
        <w:rPr>
          <w:rFonts w:hint="eastAsia"/>
        </w:rPr>
        <w:t>和</w:t>
      </w:r>
      <w:r w:rsidR="00470C1B">
        <w:rPr>
          <w:rFonts w:hint="eastAsia"/>
          <w:szCs w:val="21"/>
        </w:rPr>
        <w:t>掌握二重循环结构编程；</w:t>
      </w:r>
    </w:p>
    <w:p w14:paraId="0470987F" w14:textId="77777777" w:rsidR="00FF0B56" w:rsidRDefault="00470C1B" w:rsidP="0081554E">
      <w:pPr>
        <w:ind w:firstLineChars="135" w:firstLine="283"/>
      </w:pPr>
      <w:r>
        <w:rPr>
          <w:rFonts w:hint="eastAsia"/>
        </w:rPr>
        <w:t>2</w:t>
      </w:r>
      <w:r w:rsidR="00FF0B56">
        <w:rPr>
          <w:rFonts w:hint="eastAsia"/>
        </w:rPr>
        <w:t xml:space="preserve">. </w:t>
      </w:r>
      <w:r w:rsidR="00FF0B56">
        <w:rPr>
          <w:rFonts w:hint="eastAsia"/>
        </w:rPr>
        <w:t>学习和使用基础算法</w:t>
      </w:r>
      <w:r w:rsidR="00FF0B56">
        <w:t>--</w:t>
      </w:r>
      <w:r w:rsidR="00FF0B56">
        <w:rPr>
          <w:rFonts w:hint="eastAsia"/>
        </w:rPr>
        <w:t>枚举算法</w:t>
      </w:r>
    </w:p>
    <w:bookmarkEnd w:id="12"/>
    <w:p w14:paraId="6E96EE37" w14:textId="77777777" w:rsidR="00FF0B56" w:rsidRDefault="00FF0B56" w:rsidP="00FF0B56">
      <w:pPr>
        <w:pStyle w:val="3"/>
      </w:pPr>
      <w:r>
        <w:rPr>
          <w:rFonts w:hint="eastAsia"/>
        </w:rPr>
        <w:t>二、实验内容</w:t>
      </w:r>
    </w:p>
    <w:p w14:paraId="2F3DA905" w14:textId="77777777" w:rsidR="00470C1B" w:rsidRDefault="00470C1B" w:rsidP="0081554E">
      <w:pPr>
        <w:pStyle w:val="8"/>
        <w:ind w:firstLineChars="118" w:firstLine="283"/>
      </w:pPr>
      <w:bookmarkStart w:id="13" w:name="_Hlk7163054"/>
      <w:r>
        <w:rPr>
          <w:rFonts w:hint="eastAsia"/>
        </w:rPr>
        <w:t xml:space="preserve">1. </w:t>
      </w:r>
      <w:r>
        <w:rPr>
          <w:rFonts w:hint="eastAsia"/>
        </w:rPr>
        <w:t>二重循环结构编程示例</w:t>
      </w:r>
    </w:p>
    <w:p w14:paraId="6B89F42A" w14:textId="77777777" w:rsidR="000245EA" w:rsidRDefault="00E46219" w:rsidP="00E46219">
      <w:r>
        <w:rPr>
          <w:rFonts w:hint="eastAsia"/>
        </w:rPr>
        <w:t xml:space="preserve">  </w:t>
      </w:r>
      <w:r w:rsidR="008553CA">
        <w:rPr>
          <w:rFonts w:hint="eastAsia"/>
        </w:rPr>
        <w:t xml:space="preserve">  </w:t>
      </w:r>
      <w:r w:rsidR="008553CA">
        <w:rPr>
          <w:rFonts w:hint="eastAsia"/>
        </w:rPr>
        <w:t>要求按如下数字形状输出</w:t>
      </w:r>
      <w:r w:rsidR="0057529F">
        <w:rPr>
          <w:rFonts w:hint="eastAsia"/>
        </w:rPr>
        <w:t>，代码有错误，请修改正确。</w:t>
      </w:r>
    </w:p>
    <w:p w14:paraId="2668D6D0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</w:t>
      </w:r>
    </w:p>
    <w:p w14:paraId="1F059E3D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</w:t>
      </w:r>
    </w:p>
    <w:p w14:paraId="3594583D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45</w:t>
      </w:r>
    </w:p>
    <w:p w14:paraId="1709D9FB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4567</w:t>
      </w:r>
    </w:p>
    <w:p w14:paraId="6FFC200A" w14:textId="77777777" w:rsidR="000245EA" w:rsidRPr="008553CA" w:rsidRDefault="008553CA" w:rsidP="00E46219">
      <w:pPr>
        <w:rPr>
          <w:b/>
        </w:rPr>
      </w:pPr>
      <w:r>
        <w:rPr>
          <w:rFonts w:hint="eastAsia"/>
        </w:rPr>
        <w:t xml:space="preserve">    </w:t>
      </w:r>
      <w:r w:rsidR="000245EA" w:rsidRPr="008553CA">
        <w:rPr>
          <w:rFonts w:hint="eastAsia"/>
          <w:b/>
        </w:rPr>
        <w:t>代码如下：</w:t>
      </w:r>
    </w:p>
    <w:bookmarkEnd w:id="13"/>
    <w:p w14:paraId="3665FFC4" w14:textId="77777777" w:rsidR="00E46219" w:rsidRDefault="000245EA" w:rsidP="008553CA">
      <w:pPr>
        <w:ind w:leftChars="257" w:left="540"/>
      </w:pPr>
      <w:r>
        <w:rPr>
          <w:rFonts w:hint="eastAsia"/>
        </w:rPr>
        <w:t xml:space="preserve">   </w:t>
      </w:r>
      <w:bookmarkStart w:id="14" w:name="_Hlk7163089"/>
      <w:r>
        <w:rPr>
          <w:rFonts w:hint="eastAsia"/>
        </w:rPr>
        <w:t xml:space="preserve"> </w:t>
      </w:r>
      <w:r w:rsidR="00E46219">
        <w:rPr>
          <w:rFonts w:hint="eastAsia"/>
        </w:rPr>
        <w:t>#</w:t>
      </w:r>
      <w:r>
        <w:rPr>
          <w:rFonts w:hint="eastAsia"/>
        </w:rPr>
        <w:t>include&lt;</w:t>
      </w:r>
      <w:proofErr w:type="spellStart"/>
      <w:r>
        <w:rPr>
          <w:rFonts w:hint="eastAsia"/>
        </w:rPr>
        <w:t>stdio.h</w:t>
      </w:r>
      <w:proofErr w:type="spellEnd"/>
      <w:r>
        <w:rPr>
          <w:rFonts w:hint="eastAsia"/>
        </w:rPr>
        <w:t>&gt;</w:t>
      </w:r>
    </w:p>
    <w:p w14:paraId="0211DDD8" w14:textId="77777777" w:rsidR="000245EA" w:rsidRDefault="000245EA" w:rsidP="008553CA">
      <w:pPr>
        <w:ind w:leftChars="257" w:left="540"/>
      </w:pPr>
    </w:p>
    <w:p w14:paraId="02786091" w14:textId="77777777" w:rsidR="000245EA" w:rsidRPr="00B61DA0" w:rsidRDefault="000245EA" w:rsidP="000820BD">
      <w:pPr>
        <w:pStyle w:val="1"/>
        <w:rPr>
          <w:rFonts w:asciiTheme="minorEastAsia" w:eastAsiaTheme="minorEastAsia" w:hAnsiTheme="minorEastAsia"/>
        </w:rPr>
      </w:pPr>
      <w:r w:rsidRPr="00B61DA0">
        <w:rPr>
          <w:rFonts w:asciiTheme="minorEastAsia" w:eastAsiaTheme="minorEastAsia" w:hAnsiTheme="minorEastAsia" w:hint="eastAsia"/>
        </w:rPr>
        <w:t>int  main()</w:t>
      </w:r>
    </w:p>
    <w:p w14:paraId="5F1D5DE3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>{</w:t>
      </w:r>
    </w:p>
    <w:p w14:paraId="04A7BBAF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int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, j;</w:t>
      </w:r>
    </w:p>
    <w:p w14:paraId="31D7DBD4" w14:textId="77777777" w:rsidR="000245EA" w:rsidRDefault="000245EA" w:rsidP="008553CA">
      <w:pPr>
        <w:ind w:leftChars="257" w:left="540" w:firstLine="420"/>
      </w:pPr>
    </w:p>
    <w:p w14:paraId="411910C8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for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1;i&lt;=4;i++)</w:t>
      </w:r>
    </w:p>
    <w:p w14:paraId="79A5AE68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{</w:t>
      </w:r>
    </w:p>
    <w:p w14:paraId="6420BF3E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 for(j=1;j&lt;=</w:t>
      </w:r>
      <w:proofErr w:type="spellStart"/>
      <w:r>
        <w:rPr>
          <w:rFonts w:hint="eastAsia"/>
        </w:rPr>
        <w:t>i;j</w:t>
      </w:r>
      <w:proofErr w:type="spellEnd"/>
      <w:r>
        <w:rPr>
          <w:rFonts w:hint="eastAsia"/>
        </w:rPr>
        <w:t>++)</w:t>
      </w:r>
    </w:p>
    <w:p w14:paraId="5755AA47" w14:textId="77777777" w:rsidR="000245EA" w:rsidRDefault="000245EA" w:rsidP="008553CA">
      <w:pPr>
        <w:ind w:leftChars="257" w:left="540" w:firstLineChars="450" w:firstLine="945"/>
      </w:pPr>
      <w:r>
        <w:rPr>
          <w:rFonts w:hint="eastAsia"/>
        </w:rPr>
        <w:t>{</w:t>
      </w:r>
    </w:p>
    <w:p w14:paraId="0C725032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  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</w:t>
      </w:r>
      <w:r>
        <w:t>“</w:t>
      </w:r>
      <w:r w:rsidR="0057529F">
        <w:rPr>
          <w:rFonts w:hint="eastAsia"/>
        </w:rPr>
        <w:t>%</w:t>
      </w:r>
      <w:proofErr w:type="spellStart"/>
      <w:r w:rsidR="0057529F">
        <w:rPr>
          <w:rFonts w:hint="eastAsia"/>
        </w:rPr>
        <w:t>d</w:t>
      </w:r>
      <w:r>
        <w:t>”</w:t>
      </w:r>
      <w:r w:rsidR="0057529F">
        <w:rPr>
          <w:rFonts w:hint="eastAsia"/>
        </w:rPr>
        <w:t>,j</w:t>
      </w:r>
      <w:proofErr w:type="spellEnd"/>
      <w:r>
        <w:rPr>
          <w:rFonts w:hint="eastAsia"/>
        </w:rPr>
        <w:t>);</w:t>
      </w:r>
    </w:p>
    <w:p w14:paraId="187B3EF2" w14:textId="77777777" w:rsidR="000245EA" w:rsidRDefault="000245EA" w:rsidP="008553CA">
      <w:pPr>
        <w:ind w:leftChars="257" w:left="540" w:firstLineChars="500" w:firstLine="1050"/>
      </w:pPr>
      <w:r>
        <w:rPr>
          <w:rFonts w:hint="eastAsia"/>
        </w:rPr>
        <w:t>}</w:t>
      </w:r>
    </w:p>
    <w:p w14:paraId="4B2A86E8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</w:t>
      </w:r>
      <w:r w:rsidR="008553CA">
        <w:rPr>
          <w:rFonts w:hint="eastAsia"/>
        </w:rPr>
        <w:t xml:space="preserve">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</w:t>
      </w:r>
      <w:r>
        <w:t>“</w:t>
      </w:r>
      <w:r>
        <w:rPr>
          <w:rFonts w:hint="eastAsia"/>
        </w:rPr>
        <w:t>\n</w:t>
      </w:r>
      <w:r>
        <w:t>”</w:t>
      </w:r>
      <w:r>
        <w:rPr>
          <w:rFonts w:hint="eastAsia"/>
        </w:rPr>
        <w:t>);</w:t>
      </w:r>
    </w:p>
    <w:p w14:paraId="39864694" w14:textId="77777777" w:rsidR="000245EA" w:rsidRPr="000245EA" w:rsidRDefault="000245EA" w:rsidP="008553CA">
      <w:pPr>
        <w:ind w:leftChars="257" w:left="540" w:firstLineChars="350" w:firstLine="735"/>
      </w:pPr>
      <w:r>
        <w:rPr>
          <w:rFonts w:hint="eastAsia"/>
        </w:rPr>
        <w:t>}</w:t>
      </w:r>
    </w:p>
    <w:p w14:paraId="6F4E5C80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>}</w:t>
      </w:r>
    </w:p>
    <w:p w14:paraId="2C3F984E" w14:textId="77777777" w:rsidR="00E46219" w:rsidRDefault="00E46219" w:rsidP="0081554E">
      <w:pPr>
        <w:pStyle w:val="8"/>
        <w:ind w:firstLineChars="118" w:firstLine="283"/>
      </w:pPr>
      <w:bookmarkStart w:id="15" w:name="_Hlk7163970"/>
      <w:bookmarkEnd w:id="14"/>
      <w:r>
        <w:rPr>
          <w:rFonts w:hint="eastAsia"/>
        </w:rPr>
        <w:t>2</w:t>
      </w:r>
      <w:r>
        <w:rPr>
          <w:rFonts w:hint="eastAsia"/>
        </w:rPr>
        <w:t>．编写程序实现以下功能</w:t>
      </w:r>
    </w:p>
    <w:p w14:paraId="1EC2C147" w14:textId="77777777" w:rsidR="00E46219" w:rsidRPr="002D3CED" w:rsidRDefault="00E46219" w:rsidP="0057529F">
      <w:pPr>
        <w:numPr>
          <w:ilvl w:val="0"/>
          <w:numId w:val="26"/>
        </w:numPr>
        <w:ind w:left="567"/>
      </w:pPr>
      <w:r>
        <w:rPr>
          <w:rFonts w:hint="eastAsia"/>
        </w:rPr>
        <w:t>编写程序，打印</w:t>
      </w:r>
      <w:r>
        <w:rPr>
          <w:rFonts w:hint="eastAsia"/>
        </w:rPr>
        <w:t>99</w:t>
      </w:r>
      <w:r>
        <w:rPr>
          <w:rFonts w:hint="eastAsia"/>
        </w:rPr>
        <w:t>乘法表</w:t>
      </w:r>
    </w:p>
    <w:p w14:paraId="307D8B93" w14:textId="77777777" w:rsidR="00470C1B" w:rsidRDefault="00470C1B" w:rsidP="0057529F">
      <w:pPr>
        <w:numPr>
          <w:ilvl w:val="0"/>
          <w:numId w:val="26"/>
        </w:numPr>
        <w:ind w:left="567"/>
        <w:rPr>
          <w:szCs w:val="21"/>
        </w:rPr>
      </w:pPr>
      <w:r>
        <w:rPr>
          <w:rFonts w:hint="eastAsia"/>
          <w:szCs w:val="21"/>
        </w:rPr>
        <w:t>将一</w:t>
      </w:r>
      <w:r w:rsidRPr="005C15A9">
        <w:rPr>
          <w:rFonts w:ascii="宋体" w:hAnsi="Times New Roman" w:cs="宋体" w:hint="eastAsia"/>
          <w:color w:val="000000"/>
          <w:kern w:val="0"/>
          <w:sz w:val="24"/>
          <w:szCs w:val="24"/>
        </w:rPr>
        <w:t>面额</w:t>
      </w:r>
      <w:r>
        <w:rPr>
          <w:rFonts w:hint="eastAsia"/>
          <w:szCs w:val="21"/>
        </w:rPr>
        <w:t>为</w:t>
      </w:r>
      <w:r>
        <w:rPr>
          <w:szCs w:val="21"/>
        </w:rPr>
        <w:t>10</w:t>
      </w:r>
      <w:r>
        <w:rPr>
          <w:rFonts w:hint="eastAsia"/>
          <w:szCs w:val="21"/>
        </w:rPr>
        <w:t>元倍数的整钱（</w:t>
      </w:r>
      <w:r>
        <w:rPr>
          <w:szCs w:val="21"/>
        </w:rPr>
        <w:t>&lt;=100</w:t>
      </w:r>
      <w:r>
        <w:rPr>
          <w:rFonts w:hint="eastAsia"/>
          <w:szCs w:val="21"/>
        </w:rPr>
        <w:t>元）换成</w:t>
      </w:r>
      <w:r>
        <w:rPr>
          <w:szCs w:val="21"/>
        </w:rPr>
        <w:t>1</w:t>
      </w:r>
      <w:r>
        <w:rPr>
          <w:rFonts w:hint="eastAsia"/>
          <w:szCs w:val="21"/>
        </w:rPr>
        <w:t>元、</w:t>
      </w:r>
      <w:r>
        <w:rPr>
          <w:szCs w:val="21"/>
        </w:rPr>
        <w:t>2</w:t>
      </w:r>
      <w:r>
        <w:rPr>
          <w:rFonts w:hint="eastAsia"/>
          <w:szCs w:val="21"/>
        </w:rPr>
        <w:t>元和</w:t>
      </w:r>
      <w:r>
        <w:rPr>
          <w:szCs w:val="21"/>
        </w:rPr>
        <w:t>5</w:t>
      </w:r>
      <w:r>
        <w:rPr>
          <w:rFonts w:hint="eastAsia"/>
          <w:szCs w:val="21"/>
        </w:rPr>
        <w:t>元的零钱组合（每种面值都要有）。输入要换的面额（如</w:t>
      </w:r>
      <w:r>
        <w:rPr>
          <w:szCs w:val="21"/>
        </w:rPr>
        <w:t>10</w:t>
      </w:r>
      <w:r>
        <w:rPr>
          <w:rFonts w:hint="eastAsia"/>
          <w:szCs w:val="21"/>
        </w:rPr>
        <w:t>元），输出所有可能的换法（如</w:t>
      </w:r>
      <w:r>
        <w:rPr>
          <w:szCs w:val="21"/>
        </w:rPr>
        <w:t>2</w:t>
      </w:r>
      <w:r>
        <w:rPr>
          <w:rFonts w:hint="eastAsia"/>
          <w:szCs w:val="21"/>
        </w:rPr>
        <w:t>种）。</w:t>
      </w:r>
      <w:r>
        <w:rPr>
          <w:szCs w:val="21"/>
        </w:rPr>
        <w:t xml:space="preserve"> </w:t>
      </w:r>
    </w:p>
    <w:p w14:paraId="5B604484" w14:textId="77777777" w:rsidR="00FF0B56" w:rsidRDefault="00470C1B" w:rsidP="0057529F">
      <w:pPr>
        <w:ind w:leftChars="100" w:left="210" w:firstLineChars="200" w:firstLine="420"/>
        <w:rPr>
          <w:szCs w:val="21"/>
        </w:rPr>
      </w:pPr>
      <w:r>
        <w:rPr>
          <w:rFonts w:hint="eastAsia"/>
          <w:szCs w:val="21"/>
        </w:rPr>
        <w:t>进阶：若希望换出来的零钱数量越少越好，怎么修改程序可以很快得到最优方案？</w:t>
      </w:r>
    </w:p>
    <w:p w14:paraId="17316C0C" w14:textId="77777777" w:rsidR="0057529F" w:rsidRPr="0057529F" w:rsidRDefault="0057529F" w:rsidP="0057529F">
      <w:pPr>
        <w:numPr>
          <w:ilvl w:val="0"/>
          <w:numId w:val="26"/>
        </w:numPr>
        <w:ind w:left="567"/>
        <w:rPr>
          <w:szCs w:val="21"/>
        </w:rPr>
      </w:pPr>
      <w:r w:rsidRPr="0057529F">
        <w:rPr>
          <w:rFonts w:hint="eastAsia"/>
          <w:szCs w:val="21"/>
        </w:rPr>
        <w:t>输入一行字符，统计其中单词的个数。各单词之间用空格分隔，空格数可以是多个。</w:t>
      </w:r>
    </w:p>
    <w:p w14:paraId="5E0AD802" w14:textId="77777777"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 w:hint="eastAsia"/>
          <w:kern w:val="44"/>
          <w:szCs w:val="21"/>
        </w:rPr>
        <w:t xml:space="preserve">      输入输出示例</w:t>
      </w:r>
    </w:p>
    <w:p w14:paraId="610DA1C9" w14:textId="77777777"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 w:hint="eastAsia"/>
          <w:kern w:val="44"/>
          <w:szCs w:val="21"/>
        </w:rPr>
        <w:lastRenderedPageBreak/>
        <w:t xml:space="preserve">      I</w:t>
      </w:r>
      <w:r>
        <w:rPr>
          <w:rFonts w:ascii="宋体" w:hAnsi="宋体"/>
          <w:kern w:val="44"/>
          <w:szCs w:val="21"/>
        </w:rPr>
        <w:t xml:space="preserve">nput words: </w:t>
      </w:r>
      <w:r w:rsidRPr="002C3BA2">
        <w:rPr>
          <w:rFonts w:ascii="宋体" w:hAnsi="宋体"/>
          <w:kern w:val="44"/>
          <w:szCs w:val="21"/>
          <w:u w:val="single"/>
        </w:rPr>
        <w:t xml:space="preserve">The </w:t>
      </w:r>
      <w:r>
        <w:rPr>
          <w:rFonts w:ascii="宋体" w:hAnsi="宋体" w:hint="eastAsia"/>
          <w:kern w:val="44"/>
          <w:szCs w:val="21"/>
          <w:u w:val="single"/>
        </w:rPr>
        <w:t xml:space="preserve"> </w:t>
      </w:r>
      <w:r w:rsidRPr="002C3BA2">
        <w:rPr>
          <w:rFonts w:ascii="宋体" w:hAnsi="宋体"/>
          <w:kern w:val="44"/>
          <w:szCs w:val="21"/>
          <w:u w:val="single"/>
        </w:rPr>
        <w:t xml:space="preserve"> sum of</w:t>
      </w:r>
      <w:r>
        <w:rPr>
          <w:rFonts w:ascii="宋体" w:hAnsi="宋体" w:hint="eastAsia"/>
          <w:kern w:val="44"/>
          <w:szCs w:val="21"/>
          <w:u w:val="single"/>
        </w:rPr>
        <w:t xml:space="preserve"> </w:t>
      </w:r>
      <w:r w:rsidRPr="002C3BA2">
        <w:rPr>
          <w:rFonts w:ascii="宋体" w:hAnsi="宋体"/>
          <w:kern w:val="44"/>
          <w:szCs w:val="21"/>
          <w:u w:val="single"/>
        </w:rPr>
        <w:t>the</w:t>
      </w:r>
      <w:r>
        <w:rPr>
          <w:rFonts w:ascii="宋体" w:hAnsi="宋体" w:hint="eastAsia"/>
          <w:kern w:val="44"/>
          <w:szCs w:val="21"/>
          <w:u w:val="single"/>
        </w:rPr>
        <w:t xml:space="preserve">   </w:t>
      </w:r>
      <w:r w:rsidRPr="002C3BA2">
        <w:rPr>
          <w:rFonts w:ascii="宋体" w:hAnsi="宋体"/>
          <w:kern w:val="44"/>
          <w:szCs w:val="21"/>
          <w:u w:val="single"/>
        </w:rPr>
        <w:t xml:space="preserve"> odd </w:t>
      </w:r>
      <w:r>
        <w:rPr>
          <w:rFonts w:ascii="宋体" w:hAnsi="宋体" w:hint="eastAsia"/>
          <w:kern w:val="44"/>
          <w:szCs w:val="21"/>
          <w:u w:val="single"/>
        </w:rPr>
        <w:t xml:space="preserve">   </w:t>
      </w:r>
      <w:r w:rsidRPr="002C3BA2">
        <w:rPr>
          <w:rFonts w:ascii="宋体" w:hAnsi="宋体"/>
          <w:kern w:val="44"/>
          <w:szCs w:val="21"/>
          <w:u w:val="single"/>
        </w:rPr>
        <w:t>numbers</w:t>
      </w:r>
      <w:r>
        <w:rPr>
          <w:rFonts w:ascii="宋体" w:hAnsi="宋体" w:hint="eastAsia"/>
          <w:kern w:val="44"/>
          <w:szCs w:val="21"/>
          <w:u w:val="single"/>
        </w:rPr>
        <w:t>.</w:t>
      </w:r>
    </w:p>
    <w:p w14:paraId="63048CC9" w14:textId="77777777"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/>
          <w:kern w:val="44"/>
          <w:szCs w:val="21"/>
        </w:rPr>
        <w:t xml:space="preserve">      Count = 6</w:t>
      </w:r>
    </w:p>
    <w:bookmarkEnd w:id="15"/>
    <w:p w14:paraId="4099E305" w14:textId="77777777" w:rsidR="00FF0B56" w:rsidRDefault="00FF0B56" w:rsidP="00FF0B56">
      <w:pPr>
        <w:pStyle w:val="3"/>
      </w:pPr>
      <w:r>
        <w:rPr>
          <w:rFonts w:hint="eastAsia"/>
        </w:rPr>
        <w:t>三、实验报告内容及要求</w:t>
      </w:r>
    </w:p>
    <w:p w14:paraId="6AA71526" w14:textId="77777777"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26E346F2" w14:textId="77777777"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写出结果；</w:t>
      </w:r>
    </w:p>
    <w:p w14:paraId="78257A37" w14:textId="77777777"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中的源代码及输入输出结果截图；</w:t>
      </w:r>
    </w:p>
    <w:p w14:paraId="50CE9B0C" w14:textId="77777777" w:rsidR="0057529F" w:rsidRPr="00406D61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211EF9FF" w14:textId="77777777" w:rsidR="0040116F" w:rsidRDefault="00891F42" w:rsidP="004A50B3">
      <w:pPr>
        <w:pStyle w:val="1"/>
        <w:spacing w:before="0"/>
        <w:jc w:val="center"/>
      </w:pPr>
      <w:r>
        <w:rPr>
          <w:noProof/>
        </w:rPr>
        <w:drawing>
          <wp:inline distT="0" distB="0" distL="0" distR="0" wp14:anchorId="2C9796AD" wp14:editId="4E7C358D">
            <wp:extent cx="3067478" cy="5172797"/>
            <wp:effectExtent l="0" t="0" r="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0854B7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7478" cy="5172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96EEC" w14:textId="77777777" w:rsidR="00353779" w:rsidRDefault="003A7375" w:rsidP="004A50B3">
      <w:pPr>
        <w:pStyle w:val="1"/>
        <w:spacing w:before="0"/>
        <w:jc w:val="center"/>
      </w:pPr>
      <w:r>
        <w:br w:type="page"/>
      </w:r>
      <w:r w:rsidR="00353779">
        <w:rPr>
          <w:rFonts w:hint="eastAsia"/>
        </w:rPr>
        <w:lastRenderedPageBreak/>
        <w:t>实验</w:t>
      </w:r>
      <w:r w:rsidR="0057529F">
        <w:rPr>
          <w:rFonts w:hint="eastAsia"/>
        </w:rPr>
        <w:t>五</w:t>
      </w:r>
      <w:r w:rsidR="0057529F">
        <w:rPr>
          <w:rFonts w:hint="eastAsia"/>
        </w:rPr>
        <w:t xml:space="preserve"> </w:t>
      </w:r>
      <w:r w:rsidR="0057529F">
        <w:rPr>
          <w:rFonts w:hint="eastAsia"/>
          <w:szCs w:val="21"/>
        </w:rPr>
        <w:t>有序数据程序设计</w:t>
      </w:r>
    </w:p>
    <w:p w14:paraId="33D131EC" w14:textId="77777777" w:rsidR="00353779" w:rsidRDefault="00353779" w:rsidP="00353779">
      <w:pPr>
        <w:pStyle w:val="3"/>
      </w:pPr>
      <w:r>
        <w:rPr>
          <w:rFonts w:hint="eastAsia"/>
        </w:rPr>
        <w:t>一、实验目的</w:t>
      </w:r>
    </w:p>
    <w:p w14:paraId="7B74EA92" w14:textId="77777777" w:rsidR="00353779" w:rsidRDefault="00353779" w:rsidP="0081554E">
      <w:pPr>
        <w:ind w:firstLineChars="135" w:firstLine="283"/>
      </w:pPr>
      <w:bookmarkStart w:id="16" w:name="_Hlk7165075"/>
      <w:r>
        <w:rPr>
          <w:rFonts w:hint="eastAsia"/>
        </w:rPr>
        <w:t>1</w:t>
      </w:r>
      <w:r>
        <w:rPr>
          <w:rFonts w:hint="eastAsia"/>
        </w:rPr>
        <w:t>．掌握数组的定义、赋值和输入输出方法</w:t>
      </w:r>
    </w:p>
    <w:p w14:paraId="4F57D9F3" w14:textId="77777777" w:rsidR="00353779" w:rsidRDefault="00353779" w:rsidP="0081554E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学习使用数组实现相关算法</w:t>
      </w:r>
    </w:p>
    <w:bookmarkEnd w:id="16"/>
    <w:p w14:paraId="7851234E" w14:textId="77777777" w:rsidR="00353779" w:rsidRDefault="00353779" w:rsidP="00353779">
      <w:pPr>
        <w:pStyle w:val="3"/>
      </w:pPr>
      <w:r>
        <w:rPr>
          <w:rFonts w:hint="eastAsia"/>
        </w:rPr>
        <w:t>二、实验内容</w:t>
      </w:r>
    </w:p>
    <w:p w14:paraId="5BC453FB" w14:textId="77777777" w:rsidR="008350F4" w:rsidRDefault="008350F4" w:rsidP="0081554E">
      <w:pPr>
        <w:pStyle w:val="8"/>
        <w:ind w:firstLineChars="118" w:firstLine="283"/>
      </w:pPr>
      <w:bookmarkStart w:id="17" w:name="_Hlk7165111"/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：</w:t>
      </w:r>
    </w:p>
    <w:p w14:paraId="15D6ACB6" w14:textId="77777777" w:rsidR="008350F4" w:rsidRDefault="008350F4" w:rsidP="0081554E">
      <w:pPr>
        <w:ind w:firstLineChars="300" w:firstLine="630"/>
      </w:pPr>
      <w:r>
        <w:rPr>
          <w:rFonts w:hint="eastAsia"/>
        </w:rPr>
        <w:t>错误代码一：该程序统计数组元素之和并输出。</w:t>
      </w:r>
    </w:p>
    <w:p w14:paraId="67AC8480" w14:textId="77777777" w:rsidR="008350F4" w:rsidRDefault="008350F4" w:rsidP="008350F4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60642027" w14:textId="77777777" w:rsidR="008350F4" w:rsidRDefault="008350F4" w:rsidP="008350F4">
      <w:pPr>
        <w:ind w:firstLineChars="270" w:firstLine="567"/>
      </w:pPr>
    </w:p>
    <w:p w14:paraId="7C326975" w14:textId="77777777" w:rsidR="008350F4" w:rsidRDefault="00BB3A55" w:rsidP="008350F4">
      <w:pPr>
        <w:ind w:firstLineChars="270" w:firstLine="567"/>
      </w:pPr>
      <w:r>
        <w:rPr>
          <w:rFonts w:hint="eastAsia"/>
        </w:rPr>
        <w:t xml:space="preserve">int </w:t>
      </w:r>
      <w:r w:rsidR="008350F4">
        <w:t xml:space="preserve"> main(void)</w:t>
      </w:r>
    </w:p>
    <w:p w14:paraId="35049FEC" w14:textId="77777777" w:rsidR="008350F4" w:rsidRDefault="008350F4" w:rsidP="008350F4">
      <w:pPr>
        <w:ind w:firstLineChars="270" w:firstLine="567"/>
      </w:pPr>
      <w:r>
        <w:t>{</w:t>
      </w:r>
    </w:p>
    <w:p w14:paraId="0D77E24D" w14:textId="77777777" w:rsidR="008350F4" w:rsidRDefault="008350F4" w:rsidP="008350F4">
      <w:pPr>
        <w:ind w:firstLineChars="270" w:firstLine="567"/>
      </w:pPr>
      <w:r>
        <w:tab/>
        <w:t>int a[5]={5,4,3,2,1};</w:t>
      </w:r>
    </w:p>
    <w:p w14:paraId="4B3154FA" w14:textId="77777777" w:rsidR="008350F4" w:rsidRDefault="008350F4" w:rsidP="008350F4">
      <w:pPr>
        <w:ind w:firstLineChars="270" w:firstLine="567"/>
      </w:pPr>
      <w:r>
        <w:tab/>
        <w:t xml:space="preserve">int </w:t>
      </w:r>
      <w:proofErr w:type="spellStart"/>
      <w:r>
        <w:t>i</w:t>
      </w:r>
      <w:proofErr w:type="spellEnd"/>
      <w:r>
        <w:t>;</w:t>
      </w:r>
    </w:p>
    <w:p w14:paraId="3E95CCB8" w14:textId="77777777" w:rsidR="008350F4" w:rsidRPr="00A77306" w:rsidRDefault="008350F4" w:rsidP="008350F4">
      <w:pPr>
        <w:ind w:firstLineChars="270" w:firstLine="567"/>
      </w:pPr>
      <w:r w:rsidRPr="00A77306">
        <w:tab/>
        <w:t>for (</w:t>
      </w:r>
      <w:proofErr w:type="spellStart"/>
      <w:r w:rsidRPr="00A77306">
        <w:t>i</w:t>
      </w:r>
      <w:proofErr w:type="spellEnd"/>
      <w:r w:rsidRPr="00A77306">
        <w:t>=1;i&lt;=5;i++)</w:t>
      </w:r>
    </w:p>
    <w:p w14:paraId="13DB76C7" w14:textId="77777777" w:rsidR="008350F4" w:rsidRDefault="008350F4" w:rsidP="008350F4">
      <w:pPr>
        <w:ind w:firstLineChars="270" w:firstLine="567"/>
      </w:pPr>
      <w:r>
        <w:tab/>
        <w:t>{</w:t>
      </w:r>
    </w:p>
    <w:p w14:paraId="65687227" w14:textId="77777777" w:rsidR="008350F4" w:rsidRDefault="008350F4" w:rsidP="008350F4">
      <w:pPr>
        <w:ind w:firstLineChars="270" w:firstLine="567"/>
      </w:pPr>
      <w:r>
        <w:tab/>
      </w:r>
      <w:r>
        <w:tab/>
      </w:r>
      <w:commentRangeStart w:id="18"/>
      <w:r>
        <w:t>sum=</w:t>
      </w:r>
      <w:proofErr w:type="spellStart"/>
      <w:r>
        <w:t>sum+a</w:t>
      </w:r>
      <w:proofErr w:type="spellEnd"/>
      <w:r>
        <w:t>[</w:t>
      </w:r>
      <w:proofErr w:type="spellStart"/>
      <w:r>
        <w:t>i</w:t>
      </w:r>
      <w:proofErr w:type="spellEnd"/>
      <w:r>
        <w:t>];</w:t>
      </w:r>
      <w:commentRangeEnd w:id="18"/>
      <w:r w:rsidR="00E465DE">
        <w:rPr>
          <w:rStyle w:val="af0"/>
        </w:rPr>
        <w:commentReference w:id="18"/>
      </w:r>
    </w:p>
    <w:p w14:paraId="72F03568" w14:textId="77777777" w:rsidR="008350F4" w:rsidRDefault="008350F4" w:rsidP="008350F4">
      <w:pPr>
        <w:ind w:firstLineChars="270" w:firstLine="567"/>
      </w:pPr>
      <w:r>
        <w:tab/>
        <w:t>}</w:t>
      </w:r>
    </w:p>
    <w:p w14:paraId="043DBE90" w14:textId="77777777" w:rsidR="008350F4" w:rsidRDefault="00B57D83" w:rsidP="008350F4">
      <w:pPr>
        <w:ind w:firstLineChars="270" w:firstLine="567"/>
      </w:pPr>
      <w:r>
        <w:tab/>
      </w:r>
      <w:proofErr w:type="spellStart"/>
      <w:r>
        <w:t>printf</w:t>
      </w:r>
      <w:proofErr w:type="spellEnd"/>
      <w:r>
        <w:t>("sum=%</w:t>
      </w:r>
      <w:r>
        <w:rPr>
          <w:rFonts w:hint="eastAsia"/>
        </w:rPr>
        <w:t>f</w:t>
      </w:r>
      <w:r w:rsidR="008350F4">
        <w:t>\</w:t>
      </w:r>
      <w:proofErr w:type="spellStart"/>
      <w:r w:rsidR="008350F4">
        <w:t>n",</w:t>
      </w:r>
      <w:r>
        <w:rPr>
          <w:rFonts w:hint="eastAsia"/>
        </w:rPr>
        <w:t>S</w:t>
      </w:r>
      <w:r w:rsidR="008350F4">
        <w:t>um</w:t>
      </w:r>
      <w:proofErr w:type="spellEnd"/>
      <w:r w:rsidR="008350F4">
        <w:t>);</w:t>
      </w:r>
    </w:p>
    <w:p w14:paraId="4FC43D74" w14:textId="77777777" w:rsidR="00BB3A55" w:rsidRDefault="00BB3A55" w:rsidP="008350F4">
      <w:pPr>
        <w:ind w:firstLineChars="270" w:firstLine="567"/>
      </w:pPr>
      <w:r>
        <w:rPr>
          <w:rFonts w:hint="eastAsia"/>
        </w:rPr>
        <w:tab/>
        <w:t xml:space="preserve">return </w:t>
      </w:r>
      <w:r w:rsidR="004D6AAB">
        <w:rPr>
          <w:rFonts w:hint="eastAsia"/>
        </w:rPr>
        <w:t xml:space="preserve"> </w:t>
      </w:r>
      <w:r w:rsidR="00C15E6E">
        <w:rPr>
          <w:rFonts w:hint="eastAsia"/>
        </w:rPr>
        <w:t>0</w:t>
      </w:r>
      <w:r>
        <w:rPr>
          <w:rFonts w:hint="eastAsia"/>
        </w:rPr>
        <w:t>;</w:t>
      </w:r>
    </w:p>
    <w:p w14:paraId="36766C40" w14:textId="77777777" w:rsidR="008350F4" w:rsidRDefault="008350F4" w:rsidP="000E19C1">
      <w:pPr>
        <w:ind w:firstLineChars="270" w:firstLine="567"/>
      </w:pPr>
      <w:r>
        <w:t>}</w:t>
      </w:r>
    </w:p>
    <w:p w14:paraId="7823964F" w14:textId="77777777" w:rsidR="000E19C1" w:rsidRDefault="000E19C1" w:rsidP="000E19C1">
      <w:pPr>
        <w:ind w:firstLineChars="270" w:firstLine="567"/>
      </w:pPr>
    </w:p>
    <w:p w14:paraId="084A4459" w14:textId="77777777" w:rsidR="000E19C1" w:rsidRDefault="000E19C1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14:paraId="242CB053" w14:textId="77777777" w:rsidR="000E19C1" w:rsidRPr="000E19C1" w:rsidRDefault="000E19C1" w:rsidP="0081554E">
      <w:pPr>
        <w:ind w:firstLineChars="250" w:firstLine="525"/>
      </w:pPr>
      <w:r>
        <w:rPr>
          <w:rFonts w:hint="eastAsia"/>
        </w:rPr>
        <w:t xml:space="preserve">(1) </w:t>
      </w:r>
      <w:r w:rsidR="00B57D83">
        <w:rPr>
          <w:rFonts w:hint="eastAsia"/>
        </w:rPr>
        <w:t>随机</w:t>
      </w:r>
      <w:r w:rsidRPr="000E19C1">
        <w:rPr>
          <w:rFonts w:hint="eastAsia"/>
        </w:rPr>
        <w:t>产生</w:t>
      </w:r>
      <w:r w:rsidRPr="000E19C1">
        <w:rPr>
          <w:rFonts w:hint="eastAsia"/>
        </w:rPr>
        <w:t xml:space="preserve">N </w:t>
      </w:r>
      <w:r w:rsidRPr="000E19C1">
        <w:rPr>
          <w:rFonts w:hint="eastAsia"/>
        </w:rPr>
        <w:t>个正整数（</w:t>
      </w:r>
      <w:r w:rsidRPr="000E19C1">
        <w:rPr>
          <w:rFonts w:hint="eastAsia"/>
        </w:rPr>
        <w:t xml:space="preserve">10 &lt; </w:t>
      </w:r>
      <w:r w:rsidRPr="000E19C1">
        <w:rPr>
          <w:rFonts w:hint="eastAsia"/>
        </w:rPr>
        <w:t>Ν</w:t>
      </w:r>
      <w:r w:rsidRPr="000E19C1">
        <w:rPr>
          <w:rFonts w:hint="eastAsia"/>
        </w:rPr>
        <w:t xml:space="preserve">  </w:t>
      </w:r>
      <w:r w:rsidRPr="000E19C1">
        <w:rPr>
          <w:rFonts w:hint="eastAsia"/>
        </w:rPr>
        <w:t>≤</w:t>
      </w:r>
      <w:r w:rsidRPr="000E19C1">
        <w:rPr>
          <w:rFonts w:hint="eastAsia"/>
        </w:rPr>
        <w:t xml:space="preserve">20 </w:t>
      </w:r>
      <w:r w:rsidRPr="000E19C1">
        <w:rPr>
          <w:rFonts w:hint="eastAsia"/>
        </w:rPr>
        <w:t>）存入数组</w:t>
      </w:r>
      <w:r w:rsidRPr="000E19C1">
        <w:rPr>
          <w:rFonts w:hint="eastAsia"/>
        </w:rPr>
        <w:t xml:space="preserve"> a </w:t>
      </w:r>
      <w:r w:rsidRPr="000E19C1">
        <w:rPr>
          <w:rFonts w:hint="eastAsia"/>
        </w:rPr>
        <w:t>中，输出</w:t>
      </w:r>
      <w:r w:rsidRPr="000E19C1">
        <w:rPr>
          <w:rFonts w:hint="eastAsia"/>
        </w:rPr>
        <w:t xml:space="preserve"> a </w:t>
      </w:r>
      <w:r w:rsidRPr="000E19C1">
        <w:rPr>
          <w:rFonts w:hint="eastAsia"/>
        </w:rPr>
        <w:t>中的最大值，最小</w:t>
      </w:r>
    </w:p>
    <w:p w14:paraId="61751726" w14:textId="77777777" w:rsidR="000E19C1" w:rsidRPr="000E19C1" w:rsidRDefault="000E19C1" w:rsidP="000E19C1">
      <w:r w:rsidRPr="000E19C1">
        <w:rPr>
          <w:rFonts w:hint="eastAsia"/>
        </w:rPr>
        <w:t>值及求出其平均值（保留两位小数）。</w:t>
      </w:r>
      <w:r w:rsidRPr="000E19C1">
        <w:rPr>
          <w:rFonts w:hint="eastAsia"/>
        </w:rPr>
        <w:t xml:space="preserve"> </w:t>
      </w:r>
    </w:p>
    <w:p w14:paraId="6405F314" w14:textId="77777777" w:rsidR="00A65CE1" w:rsidRPr="00A65CE1" w:rsidRDefault="000E19C1" w:rsidP="0081554E">
      <w:pPr>
        <w:ind w:firstLineChars="250" w:firstLine="525"/>
      </w:pPr>
      <w:r>
        <w:rPr>
          <w:rFonts w:hint="eastAsia"/>
        </w:rPr>
        <w:t xml:space="preserve">(2) </w:t>
      </w:r>
      <w:r w:rsidR="00A65CE1" w:rsidRPr="00A65CE1">
        <w:rPr>
          <w:rFonts w:hint="eastAsia"/>
        </w:rPr>
        <w:t>餐饮服务质量调查打分</w:t>
      </w:r>
    </w:p>
    <w:p w14:paraId="534B4425" w14:textId="77777777" w:rsidR="00A65CE1" w:rsidRDefault="000E19C1" w:rsidP="000E19C1">
      <w:pPr>
        <w:ind w:firstLineChars="200" w:firstLine="420"/>
      </w:pPr>
      <w:r>
        <w:rPr>
          <w:rFonts w:hint="eastAsia"/>
        </w:rPr>
        <w:t>某</w:t>
      </w:r>
      <w:r w:rsidR="00A65CE1">
        <w:t>公司的主管需要了解一年来公司的营业状况，比较一下各月份的销售收入状况</w:t>
      </w:r>
      <w:r w:rsidR="00A65CE1">
        <w:rPr>
          <w:rFonts w:hint="eastAsia"/>
        </w:rPr>
        <w:t>。</w:t>
      </w:r>
      <w:r w:rsidR="00A65CE1">
        <w:t>如果仅给出一大堆数据，这显然太不直观了，如果能将这些数据以条形图（直方图）的形式表示，将会大大增加这些数据的直观性，也便于数据的分析与对比。下面以顾客对餐饮服务打分为例，练习这方面的程序</w:t>
      </w:r>
      <w:r w:rsidR="00A65CE1">
        <w:rPr>
          <w:rFonts w:hint="eastAsia"/>
        </w:rPr>
        <w:t>编写方法</w:t>
      </w:r>
      <w:r w:rsidR="00A65CE1">
        <w:t>。假设有</w:t>
      </w:r>
      <w:r w:rsidR="00A65CE1">
        <w:t>40</w:t>
      </w:r>
      <w:r w:rsidR="00A65CE1">
        <w:t>个学生被邀请来给自助餐厅的食品和服务质量打分，分数</w:t>
      </w:r>
      <w:r w:rsidR="00A65CE1">
        <w:rPr>
          <w:rFonts w:hint="eastAsia"/>
        </w:rPr>
        <w:t>划分</w:t>
      </w:r>
      <w:r w:rsidR="00A65CE1">
        <w:t>为</w:t>
      </w:r>
      <w:r w:rsidR="00A65CE1">
        <w:t>1</w:t>
      </w:r>
      <w:r w:rsidR="00A65CE1">
        <w:rPr>
          <w:rFonts w:hint="eastAsia"/>
        </w:rPr>
        <w:t>～</w:t>
      </w:r>
      <w:r w:rsidR="00A65CE1">
        <w:t>10</w:t>
      </w:r>
      <w:r w:rsidR="00A65CE1">
        <w:rPr>
          <w:rFonts w:hint="eastAsia"/>
        </w:rPr>
        <w:t>这</w:t>
      </w:r>
      <w:r w:rsidR="00A65CE1">
        <w:t>10</w:t>
      </w:r>
      <w:r w:rsidR="00A65CE1">
        <w:t>个等级</w:t>
      </w:r>
      <w:r w:rsidR="00A65CE1">
        <w:rPr>
          <w:rFonts w:hint="eastAsia"/>
        </w:rPr>
        <w:t>（</w:t>
      </w:r>
      <w:r w:rsidR="00A65CE1">
        <w:t>1</w:t>
      </w:r>
      <w:r w:rsidR="00A65CE1">
        <w:rPr>
          <w:rFonts w:hint="eastAsia"/>
        </w:rPr>
        <w:t>表示</w:t>
      </w:r>
      <w:r w:rsidR="00A65CE1">
        <w:t>最低分</w:t>
      </w:r>
      <w:r w:rsidR="00A65CE1">
        <w:rPr>
          <w:rFonts w:hint="eastAsia"/>
        </w:rPr>
        <w:t>，</w:t>
      </w:r>
      <w:r w:rsidR="00A65CE1">
        <w:t>10</w:t>
      </w:r>
      <w:r w:rsidR="00A65CE1">
        <w:t>表示最高分</w:t>
      </w:r>
      <w:r w:rsidR="00A65CE1">
        <w:rPr>
          <w:rFonts w:hint="eastAsia"/>
        </w:rPr>
        <w:t>）</w:t>
      </w:r>
      <w:r w:rsidR="00A65CE1">
        <w:t>，试统计调查结果，并用</w:t>
      </w:r>
      <w:r w:rsidR="00A65CE1">
        <w:t>*</w:t>
      </w:r>
      <w:r w:rsidR="00A65CE1">
        <w:t>打印出如下形式的统计结果直方图。</w:t>
      </w:r>
    </w:p>
    <w:p w14:paraId="09821F47" w14:textId="77777777" w:rsidR="00A65CE1" w:rsidRDefault="00A65CE1" w:rsidP="00A65CE1">
      <w:pPr>
        <w:autoSpaceDE w:val="0"/>
        <w:autoSpaceDN w:val="0"/>
        <w:spacing w:beforeLines="20" w:before="62"/>
        <w:ind w:left="1168" w:hanging="448"/>
      </w:pPr>
      <w:r>
        <w:t>Grade       Count</w:t>
      </w:r>
      <w:r>
        <w:tab/>
      </w:r>
      <w:r>
        <w:tab/>
        <w:t>Histogram</w:t>
      </w:r>
    </w:p>
    <w:p w14:paraId="5FF6A67B" w14:textId="77777777"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 5</w:t>
      </w:r>
      <w:r>
        <w:rPr>
          <w:color w:val="000000"/>
        </w:rPr>
        <w:tab/>
      </w:r>
      <w:r>
        <w:rPr>
          <w:color w:val="000000"/>
        </w:rPr>
        <w:tab/>
        <w:t>*****</w:t>
      </w:r>
    </w:p>
    <w:p w14:paraId="145DA5A9" w14:textId="77777777"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10</w:t>
      </w:r>
      <w:r>
        <w:rPr>
          <w:color w:val="000000"/>
        </w:rPr>
        <w:tab/>
      </w:r>
      <w:r>
        <w:rPr>
          <w:color w:val="000000"/>
        </w:rPr>
        <w:tab/>
        <w:t>**********</w:t>
      </w:r>
    </w:p>
    <w:p w14:paraId="67A90A3A" w14:textId="77777777"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 7</w:t>
      </w:r>
      <w:r>
        <w:rPr>
          <w:color w:val="000000"/>
        </w:rPr>
        <w:tab/>
      </w:r>
      <w:r>
        <w:rPr>
          <w:color w:val="000000"/>
        </w:rPr>
        <w:tab/>
        <w:t>*******</w:t>
      </w:r>
      <w:r>
        <w:rPr>
          <w:color w:val="000000"/>
        </w:rPr>
        <w:tab/>
      </w:r>
    </w:p>
    <w:p w14:paraId="5AFA37FF" w14:textId="77777777" w:rsidR="00A65CE1" w:rsidRDefault="00A65CE1" w:rsidP="00A65CE1">
      <w:pPr>
        <w:autoSpaceDE w:val="0"/>
        <w:autoSpaceDN w:val="0"/>
        <w:spacing w:afterLines="20" w:after="62"/>
        <w:ind w:firstLineChars="333" w:firstLine="699"/>
        <w:rPr>
          <w:color w:val="000000"/>
        </w:rPr>
      </w:pPr>
      <w:r>
        <w:rPr>
          <w:color w:val="000000"/>
        </w:rPr>
        <w:t>...</w:t>
      </w:r>
    </w:p>
    <w:p w14:paraId="4C43252D" w14:textId="77777777" w:rsidR="00B57D83" w:rsidRDefault="00B57D83" w:rsidP="00A65CE1">
      <w:r>
        <w:rPr>
          <w:rFonts w:hint="eastAsia"/>
        </w:rPr>
        <w:t xml:space="preserve">       10            3      ***</w:t>
      </w:r>
    </w:p>
    <w:p w14:paraId="46F60CA2" w14:textId="77777777" w:rsidR="00A65CE1" w:rsidRDefault="00A65CE1" w:rsidP="00A65CE1">
      <w:r>
        <w:rPr>
          <w:rFonts w:hint="eastAsia"/>
        </w:rPr>
        <w:t>提示：</w:t>
      </w:r>
    </w:p>
    <w:p w14:paraId="684F8229" w14:textId="77777777"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定义数组</w:t>
      </w:r>
      <w:r w:rsidRPr="007253EE">
        <w:t>score</w:t>
      </w:r>
      <w:r w:rsidRPr="007253EE">
        <w:rPr>
          <w:rFonts w:hint="eastAsia"/>
        </w:rPr>
        <w:t>存放打的分数</w:t>
      </w:r>
    </w:p>
    <w:p w14:paraId="4D413A88" w14:textId="77777777"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定义数组</w:t>
      </w:r>
      <w:r w:rsidRPr="007253EE">
        <w:t>count</w:t>
      </w:r>
      <w:r w:rsidRPr="007253EE">
        <w:rPr>
          <w:rFonts w:hint="eastAsia"/>
        </w:rPr>
        <w:t>为计数器</w:t>
      </w:r>
      <w:r w:rsidRPr="007253EE">
        <w:t>(count[0]</w:t>
      </w:r>
      <w:r w:rsidRPr="007253EE">
        <w:rPr>
          <w:rFonts w:hint="eastAsia"/>
        </w:rPr>
        <w:t>不用</w:t>
      </w:r>
      <w:r w:rsidRPr="007253EE">
        <w:t>)</w:t>
      </w:r>
    </w:p>
    <w:p w14:paraId="5A6F52DD" w14:textId="77777777"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lastRenderedPageBreak/>
        <w:t>计算统计结果：设置一个循环，依次检查数组元素值</w:t>
      </w:r>
      <w:r w:rsidRPr="007253EE">
        <w:t>score[</w:t>
      </w:r>
      <w:proofErr w:type="spellStart"/>
      <w:r w:rsidRPr="007253EE">
        <w:t>i</w:t>
      </w:r>
      <w:proofErr w:type="spellEnd"/>
      <w:r w:rsidRPr="007253EE">
        <w:t>]</w:t>
      </w:r>
      <w:r w:rsidRPr="007253EE">
        <w:rPr>
          <w:rFonts w:hint="eastAsia"/>
        </w:rPr>
        <w:t>，是</w:t>
      </w:r>
      <w:r w:rsidRPr="007253EE">
        <w:t>1</w:t>
      </w:r>
      <w:r w:rsidRPr="007253EE">
        <w:rPr>
          <w:rFonts w:hint="eastAsia"/>
        </w:rPr>
        <w:t>则将数组元素</w:t>
      </w:r>
      <w:r w:rsidRPr="007253EE">
        <w:t>count[1]</w:t>
      </w:r>
      <w:r w:rsidRPr="007253EE">
        <w:rPr>
          <w:rFonts w:hint="eastAsia"/>
        </w:rPr>
        <w:t>加</w:t>
      </w:r>
      <w:r w:rsidRPr="007253EE">
        <w:t>1</w:t>
      </w:r>
      <w:r w:rsidRPr="007253EE">
        <w:rPr>
          <w:rFonts w:hint="eastAsia"/>
        </w:rPr>
        <w:t>，是</w:t>
      </w:r>
      <w:r w:rsidRPr="007253EE">
        <w:t>2</w:t>
      </w:r>
      <w:r w:rsidRPr="007253EE">
        <w:rPr>
          <w:rFonts w:hint="eastAsia"/>
        </w:rPr>
        <w:t>则将数组元素</w:t>
      </w:r>
      <w:r w:rsidRPr="007253EE">
        <w:t>count[2]</w:t>
      </w:r>
      <w:r w:rsidRPr="007253EE">
        <w:rPr>
          <w:rFonts w:hint="eastAsia"/>
        </w:rPr>
        <w:t>加</w:t>
      </w:r>
      <w:r w:rsidRPr="007253EE">
        <w:t>1</w:t>
      </w:r>
      <w:r w:rsidRPr="007253EE">
        <w:rPr>
          <w:rFonts w:hint="eastAsia"/>
        </w:rPr>
        <w:t>，依此类推</w:t>
      </w:r>
    </w:p>
    <w:p w14:paraId="7BCAD1DB" w14:textId="77777777" w:rsidR="00A65CE1" w:rsidRPr="007253EE" w:rsidRDefault="00A65CE1" w:rsidP="00A65CE1">
      <w:r w:rsidRPr="007253EE">
        <w:tab/>
        <w:t>for (</w:t>
      </w:r>
      <w:proofErr w:type="spellStart"/>
      <w:r w:rsidRPr="007253EE">
        <w:t>i</w:t>
      </w:r>
      <w:proofErr w:type="spellEnd"/>
      <w:r w:rsidRPr="007253EE">
        <w:t xml:space="preserve">=0; </w:t>
      </w:r>
      <w:proofErr w:type="spellStart"/>
      <w:r w:rsidRPr="007253EE">
        <w:t>i</w:t>
      </w:r>
      <w:proofErr w:type="spellEnd"/>
      <w:r w:rsidRPr="007253EE">
        <w:t xml:space="preserve">&lt;STUDENTS; </w:t>
      </w:r>
      <w:proofErr w:type="spellStart"/>
      <w:r w:rsidRPr="007253EE">
        <w:t>i</w:t>
      </w:r>
      <w:proofErr w:type="spellEnd"/>
      <w:r w:rsidRPr="007253EE">
        <w:t>++)</w:t>
      </w:r>
    </w:p>
    <w:p w14:paraId="2EE1BC24" w14:textId="77777777" w:rsidR="00A65CE1" w:rsidRPr="007253EE" w:rsidRDefault="00A65CE1" w:rsidP="00A65CE1">
      <w:r w:rsidRPr="007253EE">
        <w:tab/>
        <w:t>{</w:t>
      </w:r>
    </w:p>
    <w:p w14:paraId="24FB750A" w14:textId="77777777" w:rsidR="00A65CE1" w:rsidRPr="007253EE" w:rsidRDefault="00A65CE1" w:rsidP="00A65CE1">
      <w:r w:rsidRPr="007253EE">
        <w:tab/>
      </w:r>
      <w:r w:rsidRPr="007253EE">
        <w:tab/>
      </w:r>
      <w:r w:rsidRPr="007253EE">
        <w:tab/>
        <w:t>count[score[</w:t>
      </w:r>
      <w:proofErr w:type="spellStart"/>
      <w:r w:rsidRPr="007253EE">
        <w:t>i</w:t>
      </w:r>
      <w:proofErr w:type="spellEnd"/>
      <w:r w:rsidRPr="007253EE">
        <w:t>]] ++;</w:t>
      </w:r>
    </w:p>
    <w:p w14:paraId="5DC5D0CE" w14:textId="77777777" w:rsidR="00A65CE1" w:rsidRPr="007253EE" w:rsidRDefault="00A65CE1" w:rsidP="00A65CE1">
      <w:r w:rsidRPr="007253EE">
        <w:tab/>
        <w:t>}</w:t>
      </w:r>
    </w:p>
    <w:p w14:paraId="08E85651" w14:textId="77777777" w:rsidR="00A65CE1" w:rsidRPr="007253EE" w:rsidRDefault="00A65CE1" w:rsidP="00A65CE1">
      <w:pPr>
        <w:numPr>
          <w:ilvl w:val="1"/>
          <w:numId w:val="16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打印统计结果，设置一个循环，按</w:t>
      </w:r>
      <w:r w:rsidRPr="007253EE">
        <w:t>count</w:t>
      </w:r>
      <w:r w:rsidRPr="007253EE">
        <w:rPr>
          <w:rFonts w:hint="eastAsia"/>
        </w:rPr>
        <w:t>数组元素的值，打印相应个数的符号</w:t>
      </w:r>
      <w:r w:rsidRPr="007253EE">
        <w:t>’*’</w:t>
      </w:r>
    </w:p>
    <w:p w14:paraId="54440EFB" w14:textId="77777777" w:rsidR="00A65CE1" w:rsidRDefault="00A65CE1" w:rsidP="00A65CE1">
      <w:r>
        <w:rPr>
          <w:rFonts w:hint="eastAsia"/>
        </w:rPr>
        <w:t>提示：输入</w:t>
      </w:r>
      <w:r>
        <w:rPr>
          <w:rFonts w:hint="eastAsia"/>
        </w:rPr>
        <w:t>40</w:t>
      </w:r>
      <w:r>
        <w:rPr>
          <w:rFonts w:hint="eastAsia"/>
        </w:rPr>
        <w:t>个数据太多，进行测试的时候，可以让计算机生成随机数代替手工输入数据。</w:t>
      </w:r>
    </w:p>
    <w:p w14:paraId="51FF9DCE" w14:textId="77777777" w:rsidR="00A65CE1" w:rsidRPr="00A65CE1" w:rsidRDefault="00A65CE1" w:rsidP="00A65CE1"/>
    <w:p w14:paraId="5655D3E2" w14:textId="77777777" w:rsidR="00353779" w:rsidRDefault="00A65CE1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</w:t>
      </w:r>
      <w:r w:rsidR="00353779">
        <w:rPr>
          <w:rFonts w:hint="eastAsia"/>
        </w:rPr>
        <w:t>检验并打印魔方矩阵</w:t>
      </w:r>
      <w:r w:rsidR="00B57D83">
        <w:rPr>
          <w:rFonts w:hint="eastAsia"/>
        </w:rPr>
        <w:t>（选做）</w:t>
      </w:r>
    </w:p>
    <w:p w14:paraId="35AE5C18" w14:textId="77777777" w:rsidR="00353779" w:rsidRDefault="00353779" w:rsidP="00A65CE1">
      <w:pPr>
        <w:ind w:firstLine="420"/>
      </w:pPr>
      <w:r>
        <w:t>在下面的</w:t>
      </w:r>
      <w:r>
        <w:t>5×5</w:t>
      </w:r>
      <w:r>
        <w:rPr>
          <w:rFonts w:hint="eastAsia"/>
        </w:rPr>
        <w:t>阶</w:t>
      </w:r>
      <w:r>
        <w:t>魔方矩阵中，每一行、每一列、每一对角线上的元素之和都是相等的，试编写程序将这些魔方矩阵中的元素读到一个二维整型数组中，然后检验其是否为魔方矩阵，并将其按如下格式显示到屏幕上。</w:t>
      </w:r>
    </w:p>
    <w:p w14:paraId="7D0FDA22" w14:textId="77777777" w:rsidR="00353779" w:rsidRDefault="00353779" w:rsidP="00353779">
      <w:pPr>
        <w:pStyle w:val="aa"/>
        <w:spacing w:line="0" w:lineRule="atLeast"/>
        <w:ind w:leftChars="0" w:left="5245"/>
      </w:pPr>
    </w:p>
    <w:tbl>
      <w:tblPr>
        <w:tblW w:w="2420" w:type="dxa"/>
        <w:tblInd w:w="2955" w:type="dxa"/>
        <w:tblLook w:val="01E0" w:firstRow="1" w:lastRow="1" w:firstColumn="1" w:lastColumn="1" w:noHBand="0" w:noVBand="0"/>
      </w:tblPr>
      <w:tblGrid>
        <w:gridCol w:w="451"/>
        <w:gridCol w:w="529"/>
        <w:gridCol w:w="450"/>
        <w:gridCol w:w="450"/>
        <w:gridCol w:w="540"/>
      </w:tblGrid>
      <w:tr w:rsidR="00353779" w14:paraId="04578278" w14:textId="77777777">
        <w:tc>
          <w:tcPr>
            <w:tcW w:w="451" w:type="dxa"/>
          </w:tcPr>
          <w:p w14:paraId="64304D40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7</w:t>
            </w:r>
          </w:p>
        </w:tc>
        <w:tc>
          <w:tcPr>
            <w:tcW w:w="529" w:type="dxa"/>
          </w:tcPr>
          <w:p w14:paraId="2C1076AE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4</w:t>
            </w:r>
          </w:p>
        </w:tc>
        <w:tc>
          <w:tcPr>
            <w:tcW w:w="450" w:type="dxa"/>
          </w:tcPr>
          <w:p w14:paraId="0EA5B04E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w="450" w:type="dxa"/>
          </w:tcPr>
          <w:p w14:paraId="0569519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8</w:t>
            </w:r>
          </w:p>
        </w:tc>
        <w:tc>
          <w:tcPr>
            <w:tcW w:w="540" w:type="dxa"/>
          </w:tcPr>
          <w:p w14:paraId="346AE81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5</w:t>
            </w:r>
          </w:p>
        </w:tc>
      </w:tr>
      <w:tr w:rsidR="00353779" w14:paraId="2C6D0C4E" w14:textId="77777777">
        <w:tc>
          <w:tcPr>
            <w:tcW w:w="451" w:type="dxa"/>
          </w:tcPr>
          <w:p w14:paraId="2C34F895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3</w:t>
            </w:r>
          </w:p>
        </w:tc>
        <w:tc>
          <w:tcPr>
            <w:tcW w:w="529" w:type="dxa"/>
          </w:tcPr>
          <w:p w14:paraId="07312E72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W w:w="450" w:type="dxa"/>
          </w:tcPr>
          <w:p w14:paraId="04CF756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7</w:t>
            </w:r>
          </w:p>
        </w:tc>
        <w:tc>
          <w:tcPr>
            <w:tcW w:w="450" w:type="dxa"/>
          </w:tcPr>
          <w:p w14:paraId="25D6B2E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4</w:t>
            </w:r>
          </w:p>
        </w:tc>
        <w:tc>
          <w:tcPr>
            <w:tcW w:w="540" w:type="dxa"/>
          </w:tcPr>
          <w:p w14:paraId="389AF9C7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6</w:t>
            </w:r>
          </w:p>
        </w:tc>
      </w:tr>
      <w:tr w:rsidR="00353779" w14:paraId="451AF3B9" w14:textId="77777777">
        <w:tc>
          <w:tcPr>
            <w:tcW w:w="451" w:type="dxa"/>
          </w:tcPr>
          <w:p w14:paraId="6E7DCAF9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W w:w="529" w:type="dxa"/>
          </w:tcPr>
          <w:p w14:paraId="6AE0ACF6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  <w:tc>
          <w:tcPr>
            <w:tcW w:w="450" w:type="dxa"/>
          </w:tcPr>
          <w:p w14:paraId="485858F8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3</w:t>
            </w:r>
          </w:p>
        </w:tc>
        <w:tc>
          <w:tcPr>
            <w:tcW w:w="450" w:type="dxa"/>
          </w:tcPr>
          <w:p w14:paraId="005A08D3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0</w:t>
            </w:r>
          </w:p>
        </w:tc>
        <w:tc>
          <w:tcPr>
            <w:tcW w:w="540" w:type="dxa"/>
          </w:tcPr>
          <w:p w14:paraId="19113B4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2</w:t>
            </w:r>
          </w:p>
        </w:tc>
      </w:tr>
      <w:tr w:rsidR="00353779" w14:paraId="233F5FE0" w14:textId="77777777">
        <w:tc>
          <w:tcPr>
            <w:tcW w:w="451" w:type="dxa"/>
          </w:tcPr>
          <w:p w14:paraId="3604D083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0</w:t>
            </w:r>
          </w:p>
        </w:tc>
        <w:tc>
          <w:tcPr>
            <w:tcW w:w="529" w:type="dxa"/>
          </w:tcPr>
          <w:p w14:paraId="71C0088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2</w:t>
            </w:r>
          </w:p>
        </w:tc>
        <w:tc>
          <w:tcPr>
            <w:tcW w:w="450" w:type="dxa"/>
          </w:tcPr>
          <w:p w14:paraId="6F1331A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9</w:t>
            </w:r>
          </w:p>
        </w:tc>
        <w:tc>
          <w:tcPr>
            <w:tcW w:w="450" w:type="dxa"/>
          </w:tcPr>
          <w:p w14:paraId="4E659A94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1</w:t>
            </w:r>
          </w:p>
        </w:tc>
        <w:tc>
          <w:tcPr>
            <w:tcW w:w="540" w:type="dxa"/>
          </w:tcPr>
          <w:p w14:paraId="2AE80CCA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</w:tr>
      <w:tr w:rsidR="00353779" w14:paraId="252B6870" w14:textId="77777777">
        <w:tc>
          <w:tcPr>
            <w:tcW w:w="451" w:type="dxa"/>
          </w:tcPr>
          <w:p w14:paraId="514DDA95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1</w:t>
            </w:r>
          </w:p>
        </w:tc>
        <w:tc>
          <w:tcPr>
            <w:tcW w:w="529" w:type="dxa"/>
          </w:tcPr>
          <w:p w14:paraId="32C76789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8</w:t>
            </w:r>
          </w:p>
        </w:tc>
        <w:tc>
          <w:tcPr>
            <w:tcW w:w="450" w:type="dxa"/>
          </w:tcPr>
          <w:p w14:paraId="26DBD1B5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5</w:t>
            </w:r>
          </w:p>
        </w:tc>
        <w:tc>
          <w:tcPr>
            <w:tcW w:w="450" w:type="dxa"/>
          </w:tcPr>
          <w:p w14:paraId="5A08C58C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w="540" w:type="dxa"/>
          </w:tcPr>
          <w:p w14:paraId="1D8F7FE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9</w:t>
            </w:r>
          </w:p>
        </w:tc>
      </w:tr>
    </w:tbl>
    <w:p w14:paraId="0D525327" w14:textId="77777777" w:rsidR="00353779" w:rsidRDefault="00353779" w:rsidP="00353779"/>
    <w:bookmarkEnd w:id="17"/>
    <w:p w14:paraId="2A4CB711" w14:textId="77777777" w:rsidR="000C2017" w:rsidRDefault="000C2017" w:rsidP="000C2017">
      <w:pPr>
        <w:pStyle w:val="3"/>
      </w:pPr>
      <w:r>
        <w:rPr>
          <w:rFonts w:hint="eastAsia"/>
        </w:rPr>
        <w:t>三、实验报告内容及要求</w:t>
      </w:r>
    </w:p>
    <w:p w14:paraId="5C17CDFB" w14:textId="77777777"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184608FA" w14:textId="77777777"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写出结果；</w:t>
      </w:r>
    </w:p>
    <w:p w14:paraId="51D31CC9" w14:textId="77777777"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14:paraId="2B042D2D" w14:textId="77777777" w:rsidR="00B57D83" w:rsidRPr="00406D61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5A45EF3D" w14:textId="77777777" w:rsidR="00963047" w:rsidRDefault="000C2017" w:rsidP="00B57D83">
      <w:pPr>
        <w:pStyle w:val="1"/>
        <w:spacing w:before="0" w:after="0"/>
        <w:jc w:val="center"/>
      </w:pPr>
      <w:r>
        <w:br w:type="page"/>
      </w:r>
      <w:r w:rsidR="00963047">
        <w:rPr>
          <w:rFonts w:hint="eastAsia"/>
        </w:rPr>
        <w:lastRenderedPageBreak/>
        <w:t>实验</w:t>
      </w:r>
      <w:r w:rsidR="0057529F">
        <w:rPr>
          <w:rFonts w:hint="eastAsia"/>
        </w:rPr>
        <w:t>六</w:t>
      </w:r>
      <w:r w:rsidR="00963047">
        <w:rPr>
          <w:rFonts w:hint="eastAsia"/>
        </w:rPr>
        <w:t xml:space="preserve"> </w:t>
      </w:r>
      <w:r w:rsidR="00B57D83">
        <w:rPr>
          <w:rFonts w:hint="eastAsia"/>
          <w:szCs w:val="21"/>
        </w:rPr>
        <w:t>模块化程序设计</w:t>
      </w:r>
    </w:p>
    <w:p w14:paraId="47F7D379" w14:textId="77777777" w:rsidR="00963047" w:rsidRDefault="00963047" w:rsidP="00963047">
      <w:pPr>
        <w:pStyle w:val="3"/>
      </w:pPr>
      <w:r>
        <w:rPr>
          <w:rFonts w:hint="eastAsia"/>
        </w:rPr>
        <w:t>一、实验目的</w:t>
      </w:r>
    </w:p>
    <w:p w14:paraId="09789A68" w14:textId="77777777" w:rsidR="00963047" w:rsidRDefault="00963047" w:rsidP="0081554E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掌握函数的定义和调用方法</w:t>
      </w:r>
      <w:r w:rsidR="0088472C">
        <w:rPr>
          <w:rFonts w:hint="eastAsia"/>
        </w:rPr>
        <w:t>；</w:t>
      </w:r>
    </w:p>
    <w:p w14:paraId="72C84C43" w14:textId="77777777" w:rsidR="00963047" w:rsidRDefault="00963047" w:rsidP="0081554E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掌握通过参数在函数</w:t>
      </w:r>
      <w:r w:rsidR="0088472C">
        <w:rPr>
          <w:rFonts w:hint="eastAsia"/>
        </w:rPr>
        <w:t>（模块）</w:t>
      </w:r>
      <w:r>
        <w:rPr>
          <w:rFonts w:hint="eastAsia"/>
        </w:rPr>
        <w:t>间传递数据的方法</w:t>
      </w:r>
      <w:r w:rsidR="0088472C">
        <w:rPr>
          <w:rFonts w:hint="eastAsia"/>
        </w:rPr>
        <w:t>；</w:t>
      </w:r>
    </w:p>
    <w:p w14:paraId="0922A74C" w14:textId="77777777" w:rsidR="00963047" w:rsidRDefault="00963047" w:rsidP="00963047">
      <w:pPr>
        <w:pStyle w:val="3"/>
      </w:pPr>
      <w:r>
        <w:rPr>
          <w:rFonts w:hint="eastAsia"/>
        </w:rPr>
        <w:t>二、实验内容</w:t>
      </w:r>
    </w:p>
    <w:p w14:paraId="1178B2F4" w14:textId="77777777" w:rsidR="00D169DA" w:rsidRDefault="00D169DA" w:rsidP="0081554E">
      <w:pPr>
        <w:pStyle w:val="8"/>
        <w:ind w:firstLineChars="118" w:firstLine="283"/>
      </w:pPr>
      <w:r>
        <w:rPr>
          <w:rFonts w:hint="eastAsia"/>
        </w:rPr>
        <w:t>1</w:t>
      </w:r>
      <w:r>
        <w:rPr>
          <w:rFonts w:hint="eastAsia"/>
        </w:rPr>
        <w:t>．</w:t>
      </w:r>
      <w:r w:rsidR="00A740C0">
        <w:rPr>
          <w:rFonts w:hint="eastAsia"/>
        </w:rPr>
        <w:t>改正下列程序错误，使之完成规定的功能</w:t>
      </w:r>
    </w:p>
    <w:p w14:paraId="5E75F1C9" w14:textId="77777777" w:rsidR="00A740C0" w:rsidRDefault="00A740C0" w:rsidP="0081554E">
      <w:pPr>
        <w:ind w:firstLineChars="300" w:firstLine="630"/>
      </w:pPr>
      <w:r>
        <w:rPr>
          <w:rFonts w:hint="eastAsia"/>
        </w:rPr>
        <w:t>输入两个数，输出其中较大的数，错误代码如下：</w:t>
      </w:r>
    </w:p>
    <w:p w14:paraId="6DC9A03B" w14:textId="77777777" w:rsidR="00D169DA" w:rsidRPr="00D169DA" w:rsidRDefault="00D169DA" w:rsidP="00D169DA">
      <w:pPr>
        <w:ind w:firstLineChars="336" w:firstLine="706"/>
      </w:pPr>
      <w:r w:rsidRPr="00D169DA">
        <w:t xml:space="preserve">int </w:t>
      </w:r>
      <w:r w:rsidR="009C7847">
        <w:rPr>
          <w:rFonts w:hint="eastAsia"/>
        </w:rPr>
        <w:t xml:space="preserve"> </w:t>
      </w:r>
      <w:r w:rsidR="00A740C0">
        <w:rPr>
          <w:rFonts w:hint="eastAsia"/>
        </w:rPr>
        <w:t>max</w:t>
      </w:r>
      <w:r w:rsidRPr="00D169DA">
        <w:t>(int a, b)</w:t>
      </w:r>
      <w:r>
        <w:rPr>
          <w:rFonts w:hint="eastAsia"/>
        </w:rPr>
        <w:t>;</w:t>
      </w:r>
    </w:p>
    <w:p w14:paraId="6B14ED12" w14:textId="77777777" w:rsidR="00D169DA" w:rsidRDefault="00D169DA" w:rsidP="00D169DA">
      <w:pPr>
        <w:ind w:firstLineChars="336" w:firstLine="706"/>
      </w:pPr>
      <w:r>
        <w:t>{</w:t>
      </w:r>
    </w:p>
    <w:p w14:paraId="1CD7AC46" w14:textId="77777777" w:rsidR="00D169DA" w:rsidRDefault="00D169DA" w:rsidP="00D169DA">
      <w:pPr>
        <w:ind w:firstLineChars="336" w:firstLine="706"/>
      </w:pPr>
      <w:r>
        <w:tab/>
      </w:r>
      <w:r>
        <w:rPr>
          <w:rFonts w:hint="eastAsia"/>
        </w:rPr>
        <w:t xml:space="preserve">  if(a&gt;b)</w:t>
      </w:r>
    </w:p>
    <w:p w14:paraId="18F8C017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    max=a;</w:t>
      </w:r>
    </w:p>
    <w:p w14:paraId="19EDF0D9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  else</w:t>
      </w:r>
    </w:p>
    <w:p w14:paraId="583D7B0A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    max=b;</w:t>
      </w:r>
    </w:p>
    <w:p w14:paraId="49A6100A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</w:t>
      </w:r>
    </w:p>
    <w:p w14:paraId="02C22E92" w14:textId="77777777" w:rsidR="00D169DA" w:rsidRDefault="00D169DA" w:rsidP="00D169DA">
      <w:pPr>
        <w:ind w:firstLineChars="486" w:firstLine="1021"/>
      </w:pPr>
      <w:r>
        <w:t xml:space="preserve">return </w:t>
      </w:r>
      <w:r>
        <w:rPr>
          <w:rFonts w:hint="eastAsia"/>
        </w:rPr>
        <w:t>max</w:t>
      </w:r>
      <w:r>
        <w:t>;</w:t>
      </w:r>
    </w:p>
    <w:p w14:paraId="6E814FD5" w14:textId="77777777" w:rsidR="00D169DA" w:rsidRDefault="00D169DA" w:rsidP="00D169DA">
      <w:pPr>
        <w:ind w:firstLineChars="336" w:firstLine="706"/>
      </w:pPr>
      <w:r>
        <w:t>}</w:t>
      </w:r>
    </w:p>
    <w:p w14:paraId="71E09271" w14:textId="77777777" w:rsidR="00D169DA" w:rsidRDefault="00651176" w:rsidP="00D169DA">
      <w:pPr>
        <w:ind w:firstLineChars="336" w:firstLine="706"/>
      </w:pPr>
      <w:r>
        <w:rPr>
          <w:rFonts w:hint="eastAsia"/>
        </w:rPr>
        <w:t xml:space="preserve">int </w:t>
      </w:r>
      <w:r w:rsidR="00D169DA">
        <w:t xml:space="preserve"> main()</w:t>
      </w:r>
    </w:p>
    <w:p w14:paraId="4F5EF7C1" w14:textId="77777777" w:rsidR="00D169DA" w:rsidRDefault="00D169DA" w:rsidP="00D169DA">
      <w:pPr>
        <w:ind w:firstLineChars="336" w:firstLine="706"/>
      </w:pPr>
      <w:r>
        <w:t>{</w:t>
      </w:r>
    </w:p>
    <w:p w14:paraId="095386F3" w14:textId="77777777" w:rsidR="00D169DA" w:rsidRDefault="00D169DA" w:rsidP="00D169DA">
      <w:pPr>
        <w:ind w:firstLineChars="336" w:firstLine="706"/>
      </w:pPr>
      <w:r>
        <w:tab/>
        <w:t xml:space="preserve">int 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max,x</w:t>
      </w:r>
      <w:r>
        <w:t>,</w:t>
      </w:r>
      <w:r>
        <w:rPr>
          <w:rFonts w:hint="eastAsia"/>
        </w:rPr>
        <w:t>y</w:t>
      </w:r>
      <w:proofErr w:type="spellEnd"/>
      <w:r>
        <w:t>;</w:t>
      </w:r>
    </w:p>
    <w:p w14:paraId="646CD7F7" w14:textId="77777777" w:rsidR="00D169DA" w:rsidRDefault="00D169DA" w:rsidP="00D169DA">
      <w:pPr>
        <w:ind w:firstLineChars="336" w:firstLine="706"/>
      </w:pPr>
    </w:p>
    <w:p w14:paraId="3EA607B5" w14:textId="77777777" w:rsidR="00D169DA" w:rsidRDefault="00D169DA" w:rsidP="00D169DA">
      <w:pPr>
        <w:ind w:firstLineChars="336" w:firstLine="706"/>
      </w:pP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输入两个整数，用空格隔开：</w:t>
      </w:r>
      <w:r>
        <w:rPr>
          <w:rFonts w:hint="eastAsia"/>
        </w:rPr>
        <w:t>");</w:t>
      </w:r>
    </w:p>
    <w:p w14:paraId="02827097" w14:textId="77777777" w:rsidR="00D169DA" w:rsidRDefault="00D169DA" w:rsidP="00D169DA">
      <w:pPr>
        <w:ind w:firstLineChars="336" w:firstLine="706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d</w:t>
      </w:r>
      <w:proofErr w:type="spellEnd"/>
      <w:r>
        <w:t>",</w:t>
      </w:r>
      <w:r>
        <w:rPr>
          <w:rFonts w:hint="eastAsia"/>
        </w:rPr>
        <w:t>&amp;</w:t>
      </w:r>
      <w:proofErr w:type="spellStart"/>
      <w:r>
        <w:rPr>
          <w:rFonts w:hint="eastAsia"/>
        </w:rPr>
        <w:t>x</w:t>
      </w:r>
      <w:r>
        <w:t>,&amp;</w:t>
      </w:r>
      <w:r>
        <w:rPr>
          <w:rFonts w:hint="eastAsia"/>
        </w:rPr>
        <w:t>y</w:t>
      </w:r>
      <w:proofErr w:type="spellEnd"/>
      <w:r>
        <w:t>);</w:t>
      </w:r>
    </w:p>
    <w:p w14:paraId="61260F6B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　</w:t>
      </w:r>
      <w:r>
        <w:rPr>
          <w:rFonts w:hint="eastAsia"/>
        </w:rPr>
        <w:t>max=</w:t>
      </w:r>
      <w:r w:rsidR="00A740C0">
        <w:rPr>
          <w:rFonts w:hint="eastAsia"/>
        </w:rPr>
        <w:t>max</w:t>
      </w:r>
      <w:r>
        <w:rPr>
          <w:rFonts w:hint="eastAsia"/>
        </w:rPr>
        <w:t>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;</w:t>
      </w:r>
    </w:p>
    <w:p w14:paraId="0C2A6F6B" w14:textId="77777777" w:rsidR="00D169DA" w:rsidRDefault="00D169DA" w:rsidP="00D169DA">
      <w:pPr>
        <w:ind w:firstLineChars="336" w:firstLine="706"/>
      </w:pPr>
      <w:r>
        <w:tab/>
      </w:r>
      <w:proofErr w:type="spellStart"/>
      <w:r>
        <w:t>printf</w:t>
      </w:r>
      <w:proofErr w:type="spellEnd"/>
      <w:r>
        <w:t>("</w:t>
      </w:r>
      <w:r>
        <w:rPr>
          <w:rFonts w:hint="eastAsia"/>
        </w:rPr>
        <w:t>max=</w:t>
      </w:r>
      <w:r>
        <w:t>%d\</w:t>
      </w:r>
      <w:proofErr w:type="spellStart"/>
      <w:r>
        <w:t>n",</w:t>
      </w:r>
      <w:r>
        <w:rPr>
          <w:rFonts w:hint="eastAsia"/>
        </w:rPr>
        <w:t>max</w:t>
      </w:r>
      <w:proofErr w:type="spellEnd"/>
      <w:r>
        <w:t>);</w:t>
      </w:r>
    </w:p>
    <w:p w14:paraId="5301036F" w14:textId="77777777" w:rsidR="00651176" w:rsidRDefault="00651176" w:rsidP="00D169DA">
      <w:pPr>
        <w:ind w:firstLineChars="336" w:firstLine="706"/>
      </w:pPr>
      <w:r>
        <w:rPr>
          <w:rFonts w:hint="eastAsia"/>
        </w:rPr>
        <w:tab/>
        <w:t xml:space="preserve">return </w:t>
      </w:r>
      <w:r w:rsidR="00F03BB6">
        <w:rPr>
          <w:rFonts w:hint="eastAsia"/>
        </w:rPr>
        <w:t xml:space="preserve">  </w:t>
      </w:r>
      <w:r>
        <w:rPr>
          <w:rFonts w:hint="eastAsia"/>
        </w:rPr>
        <w:t>0;</w:t>
      </w:r>
    </w:p>
    <w:p w14:paraId="68ED8F91" w14:textId="77777777" w:rsidR="00D169DA" w:rsidRDefault="00D169DA" w:rsidP="00D169DA">
      <w:pPr>
        <w:ind w:firstLineChars="336" w:firstLine="706"/>
      </w:pPr>
      <w:r>
        <w:t>}</w:t>
      </w:r>
    </w:p>
    <w:p w14:paraId="7CA98A22" w14:textId="77777777" w:rsidR="00536603" w:rsidRDefault="00536603" w:rsidP="00963047"/>
    <w:p w14:paraId="0F25401A" w14:textId="77777777" w:rsidR="00D169DA" w:rsidRDefault="00963047" w:rsidP="0081554E">
      <w:pPr>
        <w:pStyle w:val="8"/>
        <w:ind w:firstLineChars="118" w:firstLine="283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D169DA">
        <w:rPr>
          <w:rFonts w:hint="eastAsia"/>
        </w:rPr>
        <w:t>编写简单编程题</w:t>
      </w:r>
    </w:p>
    <w:p w14:paraId="2318E1C4" w14:textId="77777777" w:rsidR="00D169DA" w:rsidRDefault="00D169DA" w:rsidP="00D169DA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420EF0">
        <w:rPr>
          <w:position w:val="-6"/>
        </w:rPr>
        <w:object w:dxaOrig="1660" w:dyaOrig="279" w14:anchorId="0E1F3FBD">
          <v:shape id="_x0000_i1026" type="#_x0000_t75" style="width:83.05pt;height:13.7pt" o:ole="">
            <v:imagedata r:id="rId16" o:title=""/>
          </v:shape>
          <o:OLEObject Type="Embed" ProgID="Equation.DSMT4" ShapeID="_x0000_i1026" DrawAspect="Content" ObjectID="_1620402935" r:id="rId17"/>
        </w:object>
      </w:r>
      <w:r>
        <w:rPr>
          <w:rFonts w:hint="eastAsia"/>
        </w:rPr>
        <w:t>，其中</w:t>
      </w:r>
      <w:r>
        <w:rPr>
          <w:rFonts w:hint="eastAsia"/>
        </w:rPr>
        <w:t>n</w:t>
      </w:r>
      <w:r>
        <w:rPr>
          <w:rFonts w:hint="eastAsia"/>
        </w:rPr>
        <w:t>的值由键盘输入。</w:t>
      </w:r>
    </w:p>
    <w:p w14:paraId="0C99D826" w14:textId="77777777" w:rsidR="00D169DA" w:rsidRDefault="00D169DA" w:rsidP="00D169DA">
      <w:r>
        <w:rPr>
          <w:rFonts w:hint="eastAsia"/>
        </w:rPr>
        <w:t>要求：定义和调用函数</w:t>
      </w:r>
      <w:r>
        <w:rPr>
          <w:rFonts w:hint="eastAsia"/>
        </w:rPr>
        <w:t>double fact(int a);</w:t>
      </w:r>
      <w:r>
        <w:rPr>
          <w:rFonts w:hint="eastAsia"/>
        </w:rPr>
        <w:t>求取</w:t>
      </w:r>
      <w:r>
        <w:rPr>
          <w:rFonts w:hint="eastAsia"/>
        </w:rPr>
        <w:t>a</w:t>
      </w:r>
      <w:r>
        <w:rPr>
          <w:rFonts w:hint="eastAsia"/>
        </w:rPr>
        <w:t>！并返回结果。</w:t>
      </w:r>
    </w:p>
    <w:p w14:paraId="0505E946" w14:textId="77777777" w:rsidR="00D169DA" w:rsidRDefault="00D169DA" w:rsidP="00D169DA">
      <w:r>
        <w:rPr>
          <w:rFonts w:hint="eastAsia"/>
        </w:rPr>
        <w:t>注：此题仅作为自定义函数练习使用，这个程序用函数实现效率会很低。</w:t>
      </w:r>
    </w:p>
    <w:p w14:paraId="4ED2D023" w14:textId="77777777" w:rsidR="00D169DA" w:rsidRPr="00D169DA" w:rsidRDefault="00D169DA" w:rsidP="00D169DA"/>
    <w:p w14:paraId="0887A0EA" w14:textId="77777777" w:rsidR="00963047" w:rsidRDefault="00D169DA" w:rsidP="00D169DA">
      <w:pPr>
        <w:spacing w:line="32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63047" w:rsidRPr="00A740C0">
        <w:rPr>
          <w:b/>
        </w:rPr>
        <w:t>编写程序</w:t>
      </w:r>
      <w:r w:rsidR="00963047">
        <w:t>，给</w:t>
      </w:r>
      <w:r w:rsidR="00A740C0">
        <w:rPr>
          <w:rFonts w:hint="eastAsia"/>
        </w:rPr>
        <w:t>小</w:t>
      </w:r>
      <w:r w:rsidR="00963047">
        <w:t>学生出加法运算题，然后判断学生输入的答案对错与否，</w:t>
      </w:r>
      <w:r w:rsidR="00A740C0">
        <w:rPr>
          <w:rFonts w:hint="eastAsia"/>
        </w:rPr>
        <w:t>并统计得分。</w:t>
      </w:r>
    </w:p>
    <w:p w14:paraId="5634EE73" w14:textId="77777777" w:rsidR="00963047" w:rsidRDefault="00A740C0" w:rsidP="00A740C0">
      <w:pPr>
        <w:ind w:firstLineChars="200" w:firstLine="422"/>
      </w:pPr>
      <w:r>
        <w:rPr>
          <w:rFonts w:hint="eastAsia"/>
          <w:b/>
        </w:rPr>
        <w:t>功能：</w:t>
      </w:r>
      <w:r w:rsidR="00963047">
        <w:t>连续</w:t>
      </w:r>
      <w:r>
        <w:rPr>
          <w:rFonts w:hint="eastAsia"/>
        </w:rPr>
        <w:t>出</w:t>
      </w:r>
      <w:r w:rsidR="00963047">
        <w:t>10</w:t>
      </w:r>
      <w:r w:rsidR="00963047">
        <w:t>道题，通过计算机随机产生两个</w:t>
      </w:r>
      <w:r w:rsidR="00963047">
        <w:t>1</w:t>
      </w:r>
      <w:r w:rsidR="00963047">
        <w:rPr>
          <w:rFonts w:hint="eastAsia"/>
        </w:rPr>
        <w:t>～</w:t>
      </w:r>
      <w:r w:rsidR="00963047">
        <w:t>10</w:t>
      </w:r>
      <w:r w:rsidR="00963047">
        <w:t>之间的加数给学生出一道加法运算题，如果输入答案正确，则显示</w:t>
      </w:r>
      <w:r w:rsidR="00963047">
        <w:rPr>
          <w:rFonts w:hint="eastAsia"/>
          <w:color w:val="000000"/>
        </w:rPr>
        <w:t>“</w:t>
      </w:r>
      <w:r w:rsidR="00963047">
        <w:t>Right!</w:t>
      </w:r>
      <w:r w:rsidR="00963047">
        <w:rPr>
          <w:rFonts w:hint="eastAsia"/>
          <w:color w:val="000000"/>
        </w:rPr>
        <w:t>”</w:t>
      </w:r>
      <w:r w:rsidR="00963047">
        <w:t>，否则显示</w:t>
      </w:r>
      <w:r w:rsidR="00963047">
        <w:rPr>
          <w:rFonts w:hint="eastAsia"/>
          <w:color w:val="000000"/>
        </w:rPr>
        <w:t>“</w:t>
      </w:r>
      <w:r w:rsidR="00963047">
        <w:t>Not correct!</w:t>
      </w:r>
      <w:r w:rsidR="00963047">
        <w:rPr>
          <w:rFonts w:hint="eastAsia"/>
          <w:color w:val="000000"/>
        </w:rPr>
        <w:t>”</w:t>
      </w:r>
      <w:r w:rsidR="00963047">
        <w:t>，不给机会重做，</w:t>
      </w:r>
      <w:r w:rsidR="00963047">
        <w:t>10</w:t>
      </w:r>
      <w:r w:rsidR="00963047">
        <w:t>道题做完后，按每题</w:t>
      </w:r>
      <w:r w:rsidR="00963047">
        <w:t>10</w:t>
      </w:r>
      <w:r w:rsidR="00963047">
        <w:t>分统计总得分</w:t>
      </w:r>
      <w:r>
        <w:rPr>
          <w:rFonts w:hint="eastAsia"/>
        </w:rPr>
        <w:t>和错误题数</w:t>
      </w:r>
      <w:r w:rsidR="00963047">
        <w:t>，然后</w:t>
      </w:r>
      <w:r>
        <w:rPr>
          <w:rFonts w:hint="eastAsia"/>
        </w:rPr>
        <w:t>输出</w:t>
      </w:r>
      <w:r w:rsidR="00963047">
        <w:t>总分和做错的题数。</w:t>
      </w:r>
    </w:p>
    <w:p w14:paraId="47AC8985" w14:textId="77777777" w:rsidR="00963047" w:rsidRPr="005C5A55" w:rsidRDefault="00963047" w:rsidP="00A740C0">
      <w:pPr>
        <w:ind w:firstLineChars="200" w:firstLine="422"/>
        <w:rPr>
          <w:b/>
          <w:shd w:val="pct15" w:color="auto" w:fill="FFFFFF"/>
        </w:rPr>
      </w:pPr>
      <w:r w:rsidRPr="005C5A55">
        <w:rPr>
          <w:rFonts w:hint="eastAsia"/>
          <w:b/>
          <w:shd w:val="pct15" w:color="auto" w:fill="FFFFFF"/>
        </w:rPr>
        <w:t>编程要求：</w:t>
      </w:r>
    </w:p>
    <w:p w14:paraId="412481B1" w14:textId="77777777" w:rsidR="00963047" w:rsidRDefault="00963047" w:rsidP="00A740C0">
      <w:pPr>
        <w:numPr>
          <w:ilvl w:val="0"/>
          <w:numId w:val="28"/>
        </w:numPr>
      </w:pPr>
      <w:r>
        <w:rPr>
          <w:rFonts w:hint="eastAsia"/>
        </w:rPr>
        <w:t>较好的用户输入输出提示</w:t>
      </w:r>
    </w:p>
    <w:p w14:paraId="30903CFE" w14:textId="77777777" w:rsidR="00963047" w:rsidRDefault="00963047" w:rsidP="00A740C0">
      <w:pPr>
        <w:numPr>
          <w:ilvl w:val="0"/>
          <w:numId w:val="28"/>
        </w:numPr>
      </w:pPr>
      <w:r>
        <w:rPr>
          <w:rFonts w:hint="eastAsia"/>
        </w:rPr>
        <w:t>使用子函数实现两个数相加的测试。</w:t>
      </w:r>
      <w:r w:rsidRPr="00756AA9">
        <w:rPr>
          <w:rFonts w:hint="eastAsia"/>
          <w:b/>
          <w:color w:val="FF0000"/>
        </w:rPr>
        <w:t>此函数的输入参数是两个加数，返回值是用户运算的正确与</w:t>
      </w:r>
      <w:r w:rsidRPr="00756AA9">
        <w:rPr>
          <w:rFonts w:hint="eastAsia"/>
          <w:b/>
          <w:color w:val="FF0000"/>
        </w:rPr>
        <w:lastRenderedPageBreak/>
        <w:t>否（用</w:t>
      </w:r>
      <w:r w:rsidRPr="00756AA9">
        <w:rPr>
          <w:rFonts w:hint="eastAsia"/>
          <w:b/>
          <w:color w:val="FF0000"/>
        </w:rPr>
        <w:t>1</w:t>
      </w:r>
      <w:r w:rsidRPr="00756AA9">
        <w:rPr>
          <w:rFonts w:hint="eastAsia"/>
          <w:b/>
          <w:color w:val="FF0000"/>
        </w:rPr>
        <w:t>或者</w:t>
      </w:r>
      <w:r w:rsidRPr="00756AA9">
        <w:rPr>
          <w:rFonts w:hint="eastAsia"/>
          <w:b/>
          <w:color w:val="FF0000"/>
        </w:rPr>
        <w:t>0</w:t>
      </w:r>
      <w:r w:rsidRPr="00756AA9">
        <w:rPr>
          <w:rFonts w:hint="eastAsia"/>
          <w:b/>
          <w:color w:val="FF0000"/>
        </w:rPr>
        <w:t>表示）。在此函数中首先读入用户输入的加法结果，并与正确结果进行比较。</w:t>
      </w:r>
    </w:p>
    <w:p w14:paraId="2880A003" w14:textId="77777777" w:rsidR="00963047" w:rsidRPr="00FA0C64" w:rsidRDefault="00963047" w:rsidP="00963047">
      <w:pPr>
        <w:ind w:firstLineChars="978" w:firstLine="2062"/>
        <w:rPr>
          <w:b/>
          <w:bCs/>
          <w:shd w:val="pct15" w:color="auto" w:fill="FFFFFF"/>
        </w:rPr>
      </w:pPr>
      <w:r w:rsidRPr="00FA0C64">
        <w:rPr>
          <w:b/>
          <w:bCs/>
          <w:shd w:val="pct15" w:color="auto" w:fill="FFFFFF"/>
        </w:rPr>
        <w:t xml:space="preserve">int </w:t>
      </w:r>
      <w:r w:rsidRPr="00FA0C64">
        <w:rPr>
          <w:rFonts w:hint="eastAsia"/>
          <w:b/>
          <w:bCs/>
          <w:shd w:val="pct15" w:color="auto" w:fill="FFFFFF"/>
        </w:rPr>
        <w:t xml:space="preserve"> </w:t>
      </w:r>
      <w:proofErr w:type="spellStart"/>
      <w:r w:rsidRPr="00FA0C64">
        <w:rPr>
          <w:b/>
          <w:bCs/>
          <w:shd w:val="pct15" w:color="auto" w:fill="FFFFFF"/>
        </w:rPr>
        <w:t>AddTest</w:t>
      </w:r>
      <w:proofErr w:type="spellEnd"/>
      <w:r w:rsidRPr="00FA0C64">
        <w:rPr>
          <w:b/>
          <w:bCs/>
          <w:shd w:val="pct15" w:color="auto" w:fill="FFFFFF"/>
        </w:rPr>
        <w:t>(int a, int b) </w:t>
      </w:r>
      <w:r w:rsidRPr="00FA0C64">
        <w:rPr>
          <w:rFonts w:hint="eastAsia"/>
          <w:b/>
          <w:bCs/>
          <w:shd w:val="pct15" w:color="auto" w:fill="FFFFFF"/>
        </w:rPr>
        <w:t>;</w:t>
      </w:r>
    </w:p>
    <w:p w14:paraId="69874E5B" w14:textId="77777777" w:rsidR="00963047" w:rsidRPr="00756AA9" w:rsidRDefault="00963047" w:rsidP="00A740C0">
      <w:pPr>
        <w:numPr>
          <w:ilvl w:val="0"/>
          <w:numId w:val="29"/>
        </w:numPr>
        <w:rPr>
          <w:strike/>
          <w:color w:val="000000" w:themeColor="text1"/>
        </w:rPr>
      </w:pPr>
      <w:r w:rsidRPr="00756AA9">
        <w:rPr>
          <w:rFonts w:hint="eastAsia"/>
          <w:strike/>
          <w:color w:val="000000" w:themeColor="text1"/>
          <w:shd w:val="pct15" w:color="auto" w:fill="FFFFFF"/>
        </w:rPr>
        <w:t>仅仅要求完成程序</w:t>
      </w:r>
      <w:r w:rsidRPr="00756AA9">
        <w:rPr>
          <w:rFonts w:hint="eastAsia"/>
          <w:strike/>
          <w:color w:val="000000" w:themeColor="text1"/>
          <w:shd w:val="pct15" w:color="auto" w:fill="FFFFFF"/>
        </w:rPr>
        <w:t>4</w:t>
      </w:r>
      <w:r w:rsidRPr="00756AA9">
        <w:rPr>
          <w:rFonts w:hint="eastAsia"/>
          <w:strike/>
          <w:color w:val="000000" w:themeColor="text1"/>
          <w:shd w:val="pct15" w:color="auto" w:fill="FFFFFF"/>
        </w:rPr>
        <w:t>的编写调试运行工作</w:t>
      </w:r>
      <w:r w:rsidRPr="00756AA9">
        <w:rPr>
          <w:rFonts w:hint="eastAsia"/>
          <w:strike/>
          <w:color w:val="000000" w:themeColor="text1"/>
        </w:rPr>
        <w:t>，程序</w:t>
      </w:r>
      <w:r w:rsidRPr="00756AA9">
        <w:rPr>
          <w:rFonts w:hint="eastAsia"/>
          <w:strike/>
          <w:color w:val="000000" w:themeColor="text1"/>
        </w:rPr>
        <w:t>1</w:t>
      </w:r>
      <w:r w:rsidRPr="00756AA9">
        <w:rPr>
          <w:rFonts w:hint="eastAsia"/>
          <w:strike/>
          <w:color w:val="000000" w:themeColor="text1"/>
        </w:rPr>
        <w:t>至程序</w:t>
      </w:r>
      <w:r w:rsidRPr="00756AA9">
        <w:rPr>
          <w:rFonts w:hint="eastAsia"/>
          <w:strike/>
          <w:color w:val="000000" w:themeColor="text1"/>
        </w:rPr>
        <w:t>3</w:t>
      </w:r>
      <w:r w:rsidRPr="00756AA9">
        <w:rPr>
          <w:rFonts w:hint="eastAsia"/>
          <w:strike/>
          <w:color w:val="000000" w:themeColor="text1"/>
        </w:rPr>
        <w:t>是对编写程序</w:t>
      </w:r>
      <w:r w:rsidRPr="00756AA9">
        <w:rPr>
          <w:rFonts w:hint="eastAsia"/>
          <w:strike/>
          <w:color w:val="000000" w:themeColor="text1"/>
        </w:rPr>
        <w:t>4</w:t>
      </w:r>
      <w:r w:rsidRPr="00756AA9">
        <w:rPr>
          <w:rFonts w:hint="eastAsia"/>
          <w:strike/>
          <w:color w:val="000000" w:themeColor="text1"/>
        </w:rPr>
        <w:t>的引导。若可以直接编写出程序</w:t>
      </w:r>
      <w:r w:rsidRPr="00756AA9">
        <w:rPr>
          <w:rFonts w:hint="eastAsia"/>
          <w:strike/>
          <w:color w:val="000000" w:themeColor="text1"/>
        </w:rPr>
        <w:t>4</w:t>
      </w:r>
      <w:r w:rsidRPr="00756AA9">
        <w:rPr>
          <w:rFonts w:hint="eastAsia"/>
          <w:strike/>
          <w:color w:val="000000" w:themeColor="text1"/>
        </w:rPr>
        <w:t>，可以直接编写，如果不能一步编写成功，可以根据引导一步步编写。</w:t>
      </w:r>
    </w:p>
    <w:p w14:paraId="06D5ECE7" w14:textId="77777777" w:rsidR="00963047" w:rsidRDefault="00A740C0" w:rsidP="0081554E">
      <w:pPr>
        <w:pStyle w:val="8"/>
        <w:ind w:firstLineChars="118" w:firstLine="283"/>
      </w:pPr>
      <w:r w:rsidRPr="006F6567">
        <w:rPr>
          <w:rFonts w:ascii="Arial Unicode MS" w:eastAsia="Arial Unicode MS" w:hAnsi="Arial Unicode MS" w:cs="Arial Unicode MS" w:hint="eastAsia"/>
        </w:rPr>
        <w:t>３</w:t>
      </w:r>
      <w:r>
        <w:rPr>
          <w:rFonts w:hint="eastAsia"/>
        </w:rPr>
        <w:t>．</w:t>
      </w:r>
      <w:r w:rsidR="00963047">
        <w:rPr>
          <w:rFonts w:hint="eastAsia"/>
        </w:rPr>
        <w:t>选做附加题</w:t>
      </w:r>
    </w:p>
    <w:p w14:paraId="57EE0659" w14:textId="77777777" w:rsidR="00963047" w:rsidRDefault="00963047" w:rsidP="000C2017">
      <w:pPr>
        <w:ind w:firstLineChars="200" w:firstLine="420"/>
      </w:pPr>
      <w:r>
        <w:t>通过计算机随机产生</w:t>
      </w:r>
      <w:r>
        <w:t>10</w:t>
      </w:r>
      <w:r>
        <w:t>道四则运算题，两个操作数为</w:t>
      </w:r>
      <w:r>
        <w:t>1</w:t>
      </w:r>
      <w:r>
        <w:rPr>
          <w:rFonts w:hint="eastAsia"/>
        </w:rPr>
        <w:t>～</w:t>
      </w:r>
      <w:r>
        <w:t>10</w:t>
      </w:r>
      <w:r>
        <w:t>之间的随机数，运算类型为随机产生的加、减、乘、整除中的任意一种，如果输入答案正确，则显示</w:t>
      </w:r>
      <w:r>
        <w:rPr>
          <w:rFonts w:hint="eastAsia"/>
          <w:color w:val="000000"/>
        </w:rPr>
        <w:t>“</w:t>
      </w:r>
      <w:r>
        <w:t>Right!</w:t>
      </w:r>
      <w:r>
        <w:rPr>
          <w:rFonts w:hint="eastAsia"/>
          <w:color w:val="000000"/>
        </w:rPr>
        <w:t>”</w:t>
      </w:r>
      <w:r>
        <w:t>，否则显示</w:t>
      </w:r>
      <w:r>
        <w:rPr>
          <w:rFonts w:hint="eastAsia"/>
          <w:color w:val="000000"/>
        </w:rPr>
        <w:t>“</w:t>
      </w:r>
      <w:r>
        <w:t>Not correct!</w:t>
      </w:r>
      <w:r>
        <w:rPr>
          <w:rFonts w:hint="eastAsia"/>
          <w:color w:val="000000"/>
        </w:rPr>
        <w:t>”</w:t>
      </w:r>
      <w:r>
        <w:t>，不给机会重做，</w:t>
      </w:r>
      <w:r>
        <w:t>10</w:t>
      </w:r>
      <w:r>
        <w:t>道题做完后，按每题</w:t>
      </w:r>
      <w:r>
        <w:t>10</w:t>
      </w:r>
      <w:r>
        <w:t>分统计总得分，然后打印出总分和做错题数。</w:t>
      </w:r>
    </w:p>
    <w:p w14:paraId="61767985" w14:textId="77777777" w:rsidR="000C2017" w:rsidRDefault="000C2017" w:rsidP="000C2017">
      <w:pPr>
        <w:pStyle w:val="3"/>
      </w:pPr>
      <w:r>
        <w:rPr>
          <w:rFonts w:hint="eastAsia"/>
        </w:rPr>
        <w:t>三、实验报告内容及要求</w:t>
      </w:r>
    </w:p>
    <w:p w14:paraId="1920C074" w14:textId="77777777"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1883F384" w14:textId="77777777"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出结果截图；</w:t>
      </w:r>
    </w:p>
    <w:p w14:paraId="1921CC79" w14:textId="77777777"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14:paraId="40ADF64E" w14:textId="77777777" w:rsidR="006F6567" w:rsidRPr="00406D61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6CCED896" w14:textId="77777777" w:rsidR="00963047" w:rsidRPr="006F6567" w:rsidRDefault="00963047" w:rsidP="00963047">
      <w:pPr>
        <w:ind w:firstLine="420"/>
        <w:rPr>
          <w:rFonts w:ascii="宋体" w:hAnsi="宋体"/>
        </w:rPr>
      </w:pPr>
    </w:p>
    <w:p w14:paraId="5657F2EB" w14:textId="77777777" w:rsidR="00D40DBC" w:rsidRDefault="00963047" w:rsidP="00D40DBC">
      <w:pPr>
        <w:pStyle w:val="1"/>
        <w:jc w:val="center"/>
      </w:pPr>
      <w:r>
        <w:rPr>
          <w:rFonts w:ascii="宋体" w:hAnsi="宋体"/>
        </w:rPr>
        <w:br w:type="page"/>
      </w:r>
      <w:r w:rsidR="00D40DBC">
        <w:rPr>
          <w:rFonts w:hint="eastAsia"/>
        </w:rPr>
        <w:lastRenderedPageBreak/>
        <w:t>实验七</w:t>
      </w:r>
      <w:r w:rsidR="00D40DBC">
        <w:rPr>
          <w:rFonts w:hint="eastAsia"/>
        </w:rPr>
        <w:t xml:space="preserve"> </w:t>
      </w:r>
      <w:r w:rsidR="00D40DBC">
        <w:rPr>
          <w:rFonts w:hint="eastAsia"/>
        </w:rPr>
        <w:t>指针程序设计</w:t>
      </w:r>
    </w:p>
    <w:p w14:paraId="070F081A" w14:textId="77777777"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t>一、实验目的</w:t>
      </w:r>
    </w:p>
    <w:p w14:paraId="66B6820B" w14:textId="77777777" w:rsidR="00D40DBC" w:rsidRDefault="00D40DBC" w:rsidP="00D40DBC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掌握变量的指针使用方法</w:t>
      </w:r>
    </w:p>
    <w:p w14:paraId="02A7CD78" w14:textId="77777777" w:rsidR="00D40DBC" w:rsidRDefault="00D40DBC" w:rsidP="00D40DBC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掌握通过指针传递数组的方法</w:t>
      </w:r>
    </w:p>
    <w:p w14:paraId="7A823687" w14:textId="77777777" w:rsidR="00D40DBC" w:rsidRDefault="00D40DBC" w:rsidP="00D40DBC">
      <w:pPr>
        <w:ind w:firstLineChars="135" w:firstLine="283"/>
      </w:pPr>
      <w:r>
        <w:rPr>
          <w:rFonts w:hint="eastAsia"/>
        </w:rPr>
        <w:t xml:space="preserve">3.  </w:t>
      </w:r>
      <w:r>
        <w:rPr>
          <w:rFonts w:hint="eastAsia"/>
        </w:rPr>
        <w:t>掌握指针与数组和函数编程的应用方法</w:t>
      </w:r>
    </w:p>
    <w:p w14:paraId="7072D340" w14:textId="77777777" w:rsidR="00D40DBC" w:rsidRDefault="00D40DBC" w:rsidP="00D40DBC">
      <w:pPr>
        <w:ind w:firstLineChars="135" w:firstLine="283"/>
      </w:pPr>
      <w:r>
        <w:rPr>
          <w:rFonts w:hint="eastAsia"/>
        </w:rPr>
        <w:t>4</w:t>
      </w:r>
      <w:r>
        <w:rPr>
          <w:rFonts w:hint="eastAsia"/>
        </w:rPr>
        <w:t>．学习和掌握基本的递归的程序设计方法</w:t>
      </w:r>
    </w:p>
    <w:p w14:paraId="001F38E9" w14:textId="77777777"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t>二、实验内容</w:t>
      </w:r>
    </w:p>
    <w:p w14:paraId="48D70375" w14:textId="77777777" w:rsidR="00D40DBC" w:rsidRDefault="00D40DBC" w:rsidP="00D40DBC">
      <w:pPr>
        <w:pStyle w:val="8"/>
        <w:spacing w:before="120" w:after="0" w:line="319" w:lineRule="auto"/>
        <w:ind w:firstLineChars="118" w:firstLine="283"/>
      </w:pPr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</w:t>
      </w:r>
    </w:p>
    <w:p w14:paraId="7BAC7DE9" w14:textId="77777777" w:rsidR="00D40DBC" w:rsidRPr="00E14DDB" w:rsidRDefault="00D40DBC" w:rsidP="00D40DBC">
      <w:pPr>
        <w:ind w:firstLineChars="300" w:firstLine="630"/>
      </w:pPr>
      <w:r>
        <w:rPr>
          <w:rFonts w:hint="eastAsia"/>
        </w:rPr>
        <w:t>程序实现：</w:t>
      </w:r>
      <w:r w:rsidRPr="00E14DDB">
        <w:rPr>
          <w:rFonts w:hint="eastAsia"/>
        </w:rPr>
        <w:t>将字符串</w:t>
      </w:r>
      <w:r w:rsidRPr="00E14DDB">
        <w:rPr>
          <w:rFonts w:hint="eastAsia"/>
        </w:rPr>
        <w:t xml:space="preserve"> s </w:t>
      </w:r>
      <w:r w:rsidRPr="00E14DDB">
        <w:rPr>
          <w:rFonts w:hint="eastAsia"/>
        </w:rPr>
        <w:t>连接到</w:t>
      </w:r>
      <w:r w:rsidRPr="00E14DDB">
        <w:rPr>
          <w:rFonts w:hint="eastAsia"/>
        </w:rPr>
        <w:t xml:space="preserve">t </w:t>
      </w:r>
      <w:r w:rsidRPr="00E14DDB">
        <w:rPr>
          <w:rFonts w:hint="eastAsia"/>
        </w:rPr>
        <w:t>的后面。如输入</w:t>
      </w:r>
      <w:r w:rsidRPr="00E14DDB">
        <w:rPr>
          <w:rFonts w:hint="eastAsia"/>
        </w:rPr>
        <w:t xml:space="preserve"> Birthday </w:t>
      </w:r>
      <w:r w:rsidRPr="00E14DDB">
        <w:rPr>
          <w:rFonts w:hint="eastAsia"/>
        </w:rPr>
        <w:t>和</w:t>
      </w:r>
      <w:r w:rsidRPr="00E14DDB">
        <w:rPr>
          <w:rFonts w:hint="eastAsia"/>
        </w:rPr>
        <w:t xml:space="preserve"> Happy </w:t>
      </w:r>
      <w:r>
        <w:rPr>
          <w:rFonts w:hint="eastAsia"/>
        </w:rPr>
        <w:t>，</w:t>
      </w:r>
      <w:r w:rsidRPr="00E14DDB">
        <w:rPr>
          <w:rFonts w:hint="eastAsia"/>
        </w:rPr>
        <w:t>则程序输出</w:t>
      </w:r>
      <w:r w:rsidRPr="00E14DDB">
        <w:rPr>
          <w:rFonts w:hint="eastAsia"/>
        </w:rPr>
        <w:t>Happy Birthday</w:t>
      </w:r>
      <w:r w:rsidRPr="00E14DDB">
        <w:rPr>
          <w:rFonts w:hint="eastAsia"/>
        </w:rPr>
        <w:t>。</w:t>
      </w:r>
      <w:r w:rsidRPr="00E14DDB">
        <w:rPr>
          <w:rFonts w:hint="eastAsia"/>
        </w:rPr>
        <w:t xml:space="preserve"> </w:t>
      </w:r>
    </w:p>
    <w:p w14:paraId="23675D24" w14:textId="77777777" w:rsidR="00D40DBC" w:rsidRPr="00E14DDB" w:rsidRDefault="00D40DBC" w:rsidP="00D40DBC">
      <w:pPr>
        <w:ind w:firstLineChars="337" w:firstLine="708"/>
      </w:pPr>
      <w:r w:rsidRPr="00E14DDB">
        <w:t>#include &lt;</w:t>
      </w:r>
      <w:proofErr w:type="spellStart"/>
      <w:r w:rsidRPr="00E14DDB">
        <w:t>stdio.h</w:t>
      </w:r>
      <w:proofErr w:type="spellEnd"/>
      <w:r w:rsidRPr="00E14DDB">
        <w:t xml:space="preserve">&gt; </w:t>
      </w:r>
    </w:p>
    <w:p w14:paraId="4F6CED8B" w14:textId="77777777" w:rsidR="00D40DBC" w:rsidRPr="00E14DDB" w:rsidRDefault="00D40DBC" w:rsidP="00D40DBC">
      <w:pPr>
        <w:ind w:firstLineChars="337" w:firstLine="708"/>
      </w:pPr>
      <w:r w:rsidRPr="00E14DDB">
        <w:t xml:space="preserve">void </w:t>
      </w:r>
      <w:proofErr w:type="spellStart"/>
      <w:r w:rsidRPr="00E14DDB">
        <w:t>mystrc</w:t>
      </w:r>
      <w:proofErr w:type="spellEnd"/>
      <w:r w:rsidRPr="00E14DDB">
        <w:t xml:space="preserve">(char </w:t>
      </w:r>
      <w:proofErr w:type="spellStart"/>
      <w:r w:rsidRPr="00E14DDB">
        <w:t>s,char</w:t>
      </w:r>
      <w:proofErr w:type="spellEnd"/>
      <w:r w:rsidRPr="00E14DDB">
        <w:t xml:space="preserve"> t)</w:t>
      </w:r>
      <w:r>
        <w:rPr>
          <w:rFonts w:hint="eastAsia"/>
        </w:rPr>
        <w:t>;</w:t>
      </w:r>
    </w:p>
    <w:p w14:paraId="20E1C191" w14:textId="77777777" w:rsidR="00D40DBC" w:rsidRDefault="00D40DBC" w:rsidP="00D40DBC">
      <w:pPr>
        <w:ind w:firstLineChars="337" w:firstLine="708"/>
      </w:pPr>
      <w:r w:rsidRPr="00E14DDB">
        <w:t>int main()</w:t>
      </w:r>
    </w:p>
    <w:p w14:paraId="0FCBA9E0" w14:textId="77777777" w:rsidR="00D40DBC" w:rsidRPr="00E14DDB" w:rsidRDefault="00D40DBC" w:rsidP="00D40DBC">
      <w:pPr>
        <w:ind w:firstLineChars="337" w:firstLine="708"/>
      </w:pPr>
      <w:r w:rsidRPr="00E14DDB">
        <w:t xml:space="preserve">{ </w:t>
      </w:r>
      <w:r>
        <w:rPr>
          <w:rFonts w:hint="eastAsia"/>
        </w:rPr>
        <w:t xml:space="preserve">　　</w:t>
      </w:r>
      <w:r w:rsidRPr="00E14DDB">
        <w:t>char s[80],t[80]</w:t>
      </w:r>
      <w:r>
        <w:rPr>
          <w:rFonts w:hint="eastAsia"/>
        </w:rPr>
        <w:t>;</w:t>
      </w:r>
    </w:p>
    <w:p w14:paraId="1340B3D2" w14:textId="77777777" w:rsidR="00D40DBC" w:rsidRPr="00E14DDB" w:rsidRDefault="00D40DBC" w:rsidP="00D40DBC">
      <w:pPr>
        <w:ind w:left="552" w:firstLineChars="337" w:firstLine="708"/>
      </w:pPr>
      <w:r w:rsidRPr="00E14DDB">
        <w:t>gets(s);  gets(t)</w:t>
      </w:r>
      <w:r>
        <w:rPr>
          <w:rFonts w:hint="eastAsia"/>
        </w:rPr>
        <w:t>;</w:t>
      </w:r>
    </w:p>
    <w:p w14:paraId="343F30AB" w14:textId="77777777" w:rsidR="00D40DBC" w:rsidRPr="00E14DDB" w:rsidRDefault="00D40DBC" w:rsidP="00D40DBC">
      <w:pPr>
        <w:ind w:left="552" w:firstLineChars="337" w:firstLine="708"/>
      </w:pPr>
      <w:proofErr w:type="spellStart"/>
      <w:r>
        <w:t>mystrc</w:t>
      </w:r>
      <w:proofErr w:type="spellEnd"/>
      <w:r>
        <w:t>(</w:t>
      </w:r>
      <w:proofErr w:type="spellStart"/>
      <w:r>
        <w:t>s,t</w:t>
      </w:r>
      <w:proofErr w:type="spellEnd"/>
      <w:r>
        <w:t>);</w:t>
      </w:r>
    </w:p>
    <w:p w14:paraId="773ADE7E" w14:textId="77777777" w:rsidR="00D40DBC" w:rsidRPr="00E14DDB" w:rsidRDefault="00D40DBC" w:rsidP="00D40DBC">
      <w:pPr>
        <w:ind w:left="552" w:firstLineChars="337" w:firstLine="708"/>
      </w:pPr>
      <w:r>
        <w:t>puts(t);</w:t>
      </w:r>
    </w:p>
    <w:p w14:paraId="287687D4" w14:textId="77777777" w:rsidR="00D40DBC" w:rsidRPr="00E14DDB" w:rsidRDefault="00D40DBC" w:rsidP="00D40DBC">
      <w:pPr>
        <w:ind w:left="552" w:firstLineChars="337" w:firstLine="708"/>
      </w:pPr>
      <w:r>
        <w:t>return</w:t>
      </w:r>
      <w:r w:rsidR="000D1992">
        <w:rPr>
          <w:rFonts w:hint="eastAsia"/>
        </w:rPr>
        <w:t xml:space="preserve"> </w:t>
      </w:r>
      <w:r>
        <w:t xml:space="preserve"> 0;</w:t>
      </w:r>
    </w:p>
    <w:p w14:paraId="664593D3" w14:textId="77777777" w:rsidR="00D40DBC" w:rsidRPr="00E14DDB" w:rsidRDefault="00D40DBC" w:rsidP="00D40DBC">
      <w:pPr>
        <w:ind w:firstLineChars="337" w:firstLine="708"/>
      </w:pPr>
      <w:r w:rsidRPr="00E14DDB">
        <w:t xml:space="preserve">} </w:t>
      </w:r>
    </w:p>
    <w:p w14:paraId="1644EE41" w14:textId="77777777" w:rsidR="00D40DBC" w:rsidRPr="00E14DDB" w:rsidRDefault="00D40DBC" w:rsidP="00D40DBC">
      <w:pPr>
        <w:ind w:firstLineChars="337" w:firstLine="708"/>
      </w:pPr>
      <w:r>
        <w:t xml:space="preserve">void </w:t>
      </w:r>
      <w:proofErr w:type="spellStart"/>
      <w:r>
        <w:t>mystrc</w:t>
      </w:r>
      <w:proofErr w:type="spellEnd"/>
      <w:r>
        <w:t xml:space="preserve">(char </w:t>
      </w:r>
      <w:proofErr w:type="spellStart"/>
      <w:r>
        <w:t>s,char</w:t>
      </w:r>
      <w:proofErr w:type="spellEnd"/>
      <w:r>
        <w:t xml:space="preserve"> t);</w:t>
      </w:r>
    </w:p>
    <w:p w14:paraId="6D74FCF7" w14:textId="77777777" w:rsidR="00D40DBC" w:rsidRPr="008D4D13" w:rsidRDefault="00D40DBC" w:rsidP="00D40DBC">
      <w:pPr>
        <w:ind w:firstLineChars="337" w:firstLine="708"/>
      </w:pPr>
      <w:r w:rsidRPr="00E14DDB">
        <w:t xml:space="preserve">{ </w:t>
      </w:r>
      <w:r>
        <w:rPr>
          <w:rFonts w:hint="eastAsia"/>
        </w:rPr>
        <w:t xml:space="preserve">　　</w:t>
      </w:r>
      <w:r w:rsidRPr="00E14DDB">
        <w:t>while(*</w:t>
      </w:r>
      <w:r w:rsidRPr="008D4D13">
        <w:t>t != 0) t++;</w:t>
      </w:r>
    </w:p>
    <w:p w14:paraId="3C198944" w14:textId="77777777" w:rsidR="00D40DBC" w:rsidRPr="00E14DDB" w:rsidRDefault="00D40DBC" w:rsidP="00D40DBC">
      <w:pPr>
        <w:ind w:left="552" w:firstLineChars="337" w:firstLine="708"/>
      </w:pPr>
      <w:r>
        <w:t>while(*t=*s);</w:t>
      </w:r>
    </w:p>
    <w:p w14:paraId="3AB3C128" w14:textId="77777777" w:rsidR="00D40DBC" w:rsidRDefault="00D40DBC" w:rsidP="00D40DBC">
      <w:pPr>
        <w:ind w:firstLineChars="337" w:firstLine="708"/>
      </w:pPr>
      <w:r w:rsidRPr="00E14DDB">
        <w:t>}</w:t>
      </w:r>
    </w:p>
    <w:p w14:paraId="1D05F200" w14:textId="77777777" w:rsidR="00D40DBC" w:rsidRDefault="00D40DBC" w:rsidP="00D40DBC">
      <w:pPr>
        <w:ind w:firstLineChars="337" w:firstLine="708"/>
      </w:pPr>
    </w:p>
    <w:p w14:paraId="0821B502" w14:textId="77777777" w:rsidR="00D40DBC" w:rsidRDefault="00D40DBC" w:rsidP="00D40DBC">
      <w:pPr>
        <w:pStyle w:val="8"/>
        <w:spacing w:before="120" w:after="0" w:line="319" w:lineRule="auto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14:paraId="1029BA63" w14:textId="77777777" w:rsidR="00D40DBC" w:rsidRPr="0081554E" w:rsidRDefault="00D40DBC" w:rsidP="00D40DBC">
      <w:pPr>
        <w:ind w:firstLineChars="200" w:firstLine="422"/>
        <w:rPr>
          <w:b/>
        </w:rPr>
      </w:pPr>
      <w:r w:rsidRPr="0081554E">
        <w:rPr>
          <w:rFonts w:hint="eastAsia"/>
          <w:b/>
        </w:rPr>
        <w:t>（</w:t>
      </w:r>
      <w:r w:rsidRPr="0081554E">
        <w:rPr>
          <w:rFonts w:hint="eastAsia"/>
          <w:b/>
        </w:rPr>
        <w:t>1</w:t>
      </w:r>
      <w:r w:rsidRPr="0081554E">
        <w:rPr>
          <w:rFonts w:hint="eastAsia"/>
          <w:b/>
        </w:rPr>
        <w:t>）．</w:t>
      </w:r>
      <w:r w:rsidRPr="0081554E">
        <w:rPr>
          <w:b/>
        </w:rPr>
        <w:t>main</w:t>
      </w:r>
      <w:r w:rsidRPr="0081554E">
        <w:rPr>
          <w:rFonts w:hint="eastAsia"/>
          <w:b/>
        </w:rPr>
        <w:t>函数带命令行参数的使用</w:t>
      </w:r>
    </w:p>
    <w:p w14:paraId="2BE02555" w14:textId="77777777" w:rsidR="00D40DBC" w:rsidRDefault="00D40DBC" w:rsidP="00D40DBC">
      <w:r>
        <w:rPr>
          <w:rFonts w:hint="eastAsia"/>
        </w:rPr>
        <w:tab/>
      </w:r>
      <w:r>
        <w:rPr>
          <w:rFonts w:hint="eastAsia"/>
        </w:rPr>
        <w:t>假设程序编译后生成的可执行文件为</w:t>
      </w:r>
      <w:r>
        <w:rPr>
          <w:rFonts w:hint="eastAsia"/>
        </w:rPr>
        <w:t>mycal.exe.</w:t>
      </w:r>
      <w:r>
        <w:rPr>
          <w:rFonts w:hint="eastAsia"/>
        </w:rPr>
        <w:t>。在命令行提示符下，通过在</w:t>
      </w:r>
      <w:r>
        <w:rPr>
          <w:rFonts w:hint="eastAsia"/>
        </w:rPr>
        <w:t>windows</w:t>
      </w:r>
      <w:r>
        <w:rPr>
          <w:rFonts w:hint="eastAsia"/>
        </w:rPr>
        <w:t>开始菜单执行</w:t>
      </w:r>
      <w:proofErr w:type="spellStart"/>
      <w:r>
        <w:rPr>
          <w:rFonts w:hint="eastAsia"/>
        </w:rPr>
        <w:t>cmd</w:t>
      </w:r>
      <w:proofErr w:type="spellEnd"/>
      <w:r>
        <w:rPr>
          <w:rFonts w:hint="eastAsia"/>
        </w:rPr>
        <w:t>命令，出现：</w:t>
      </w:r>
      <w:r>
        <w:rPr>
          <w:rFonts w:hint="eastAsia"/>
        </w:rPr>
        <w:t>c:\&gt;</w:t>
      </w:r>
      <w:r>
        <w:rPr>
          <w:rFonts w:hint="eastAsia"/>
        </w:rPr>
        <w:t>，键入</w:t>
      </w:r>
      <w:proofErr w:type="spellStart"/>
      <w:r>
        <w:rPr>
          <w:rFonts w:hint="eastAsia"/>
        </w:rPr>
        <w:t>mycal</w:t>
      </w:r>
      <w:proofErr w:type="spellEnd"/>
      <w:r>
        <w:rPr>
          <w:rFonts w:hint="eastAsia"/>
        </w:rPr>
        <w:t xml:space="preserve">  100</w:t>
      </w:r>
      <w:r>
        <w:rPr>
          <w:rFonts w:hint="eastAsia"/>
        </w:rPr>
        <w:t>＋</w:t>
      </w:r>
      <w:r>
        <w:rPr>
          <w:rFonts w:hint="eastAsia"/>
        </w:rPr>
        <w:t xml:space="preserve">200 </w:t>
      </w:r>
      <w:r>
        <w:rPr>
          <w:rFonts w:hint="eastAsia"/>
        </w:rPr>
        <w:t>运行的结果为</w:t>
      </w:r>
      <w:r>
        <w:rPr>
          <w:rFonts w:hint="eastAsia"/>
        </w:rPr>
        <w:t xml:space="preserve"> 300</w:t>
      </w:r>
      <w:r>
        <w:rPr>
          <w:rFonts w:hint="eastAsia"/>
        </w:rPr>
        <w:t>；键入</w:t>
      </w:r>
      <w:proofErr w:type="spellStart"/>
      <w:r>
        <w:rPr>
          <w:rFonts w:hint="eastAsia"/>
        </w:rPr>
        <w:t>mycal</w:t>
      </w:r>
      <w:proofErr w:type="spellEnd"/>
      <w:r>
        <w:rPr>
          <w:rFonts w:hint="eastAsia"/>
        </w:rPr>
        <w:t xml:space="preserve">  100*200 </w:t>
      </w:r>
      <w:r>
        <w:rPr>
          <w:rFonts w:hint="eastAsia"/>
        </w:rPr>
        <w:t>运行的结果为</w:t>
      </w:r>
      <w:r>
        <w:rPr>
          <w:rFonts w:hint="eastAsia"/>
        </w:rPr>
        <w:t xml:space="preserve">20000 </w:t>
      </w:r>
      <w:r>
        <w:rPr>
          <w:rFonts w:hint="eastAsia"/>
        </w:rPr>
        <w:t>等。</w:t>
      </w:r>
    </w:p>
    <w:p w14:paraId="5104FEA7" w14:textId="77777777" w:rsidR="00D40DBC" w:rsidRDefault="00D40DBC" w:rsidP="00D40DBC"/>
    <w:p w14:paraId="47AA1F2A" w14:textId="77777777" w:rsidR="00D40DBC" w:rsidRPr="0081554E" w:rsidRDefault="00D40DBC" w:rsidP="00D40DBC">
      <w:pPr>
        <w:ind w:firstLineChars="200" w:firstLine="422"/>
        <w:rPr>
          <w:b/>
        </w:rPr>
      </w:pPr>
      <w:r w:rsidRPr="0081554E">
        <w:rPr>
          <w:rFonts w:hint="eastAsia"/>
          <w:b/>
        </w:rPr>
        <w:t>（</w:t>
      </w:r>
      <w:r w:rsidRPr="0081554E">
        <w:rPr>
          <w:rFonts w:hint="eastAsia"/>
          <w:b/>
        </w:rPr>
        <w:t>2</w:t>
      </w:r>
      <w:r w:rsidRPr="0081554E">
        <w:rPr>
          <w:rFonts w:hint="eastAsia"/>
          <w:b/>
        </w:rPr>
        <w:t>）．字符串合并</w:t>
      </w:r>
    </w:p>
    <w:p w14:paraId="647A6792" w14:textId="77777777" w:rsidR="00D40DBC" w:rsidRPr="001D28B0" w:rsidRDefault="00D40DBC" w:rsidP="00D40DBC">
      <w:pPr>
        <w:ind w:firstLineChars="200" w:firstLine="420"/>
      </w:pPr>
      <w:r w:rsidRPr="001D28B0">
        <w:rPr>
          <w:rFonts w:hint="eastAsia"/>
          <w:bCs/>
        </w:rPr>
        <w:t>输入两个已经按从小到大顺序排列好的字符串，编写一个合并两个字符串的函数，使合并后的字符串，仍然是从小到大排列。</w:t>
      </w:r>
    </w:p>
    <w:p w14:paraId="46E439A9" w14:textId="77777777" w:rsidR="00D40DBC" w:rsidRDefault="00D40DBC" w:rsidP="00D40DBC">
      <w:r>
        <w:rPr>
          <w:rFonts w:hint="eastAsia"/>
        </w:rPr>
        <w:tab/>
      </w:r>
      <w:r>
        <w:rPr>
          <w:rFonts w:hint="eastAsia"/>
        </w:rPr>
        <w:t>如：输入</w:t>
      </w:r>
      <w:r w:rsidRPr="007D7690">
        <w:rPr>
          <w:rFonts w:hint="eastAsia"/>
          <w:color w:val="FF0000"/>
        </w:rPr>
        <w:t>12</w:t>
      </w:r>
      <w:r>
        <w:rPr>
          <w:rFonts w:hint="eastAsia"/>
        </w:rPr>
        <w:t>2</w:t>
      </w:r>
      <w:r w:rsidRPr="007D7690">
        <w:rPr>
          <w:rFonts w:hint="eastAsia"/>
          <w:color w:val="FF0000"/>
        </w:rPr>
        <w:t>3</w:t>
      </w:r>
      <w:r>
        <w:rPr>
          <w:rFonts w:hint="eastAsia"/>
        </w:rPr>
        <w:t xml:space="preserve">aabcc </w:t>
      </w:r>
      <w:r>
        <w:rPr>
          <w:rFonts w:hint="eastAsia"/>
        </w:rPr>
        <w:t>和</w:t>
      </w:r>
      <w:r w:rsidRPr="007D7690">
        <w:rPr>
          <w:rFonts w:hint="eastAsia"/>
          <w:color w:val="FF0000"/>
        </w:rPr>
        <w:t>2</w:t>
      </w:r>
      <w:r>
        <w:rPr>
          <w:rFonts w:hint="eastAsia"/>
        </w:rPr>
        <w:t>33abbdkm</w:t>
      </w:r>
    </w:p>
    <w:p w14:paraId="3C84D845" w14:textId="77777777" w:rsidR="00D40DBC" w:rsidRPr="001D28B0" w:rsidRDefault="00D40DBC" w:rsidP="00D40DBC">
      <w:r>
        <w:rPr>
          <w:rFonts w:hint="eastAsia"/>
        </w:rPr>
        <w:t xml:space="preserve">        </w:t>
      </w:r>
      <w:r>
        <w:rPr>
          <w:rFonts w:hint="eastAsia"/>
        </w:rPr>
        <w:t>输出：</w:t>
      </w:r>
      <w:r>
        <w:rPr>
          <w:rFonts w:hint="eastAsia"/>
        </w:rPr>
        <w:t>1222333aaabbbccdkm</w:t>
      </w:r>
    </w:p>
    <w:p w14:paraId="4F699AAB" w14:textId="77777777" w:rsidR="00D40DBC" w:rsidRPr="005C5A55" w:rsidRDefault="00D40DBC" w:rsidP="00D40DBC">
      <w:pPr>
        <w:rPr>
          <w:b/>
          <w:shd w:val="pct15" w:color="auto" w:fill="FFFFFF"/>
        </w:rPr>
      </w:pPr>
      <w:r w:rsidRPr="005C5A55">
        <w:rPr>
          <w:rFonts w:hint="eastAsia"/>
          <w:b/>
          <w:shd w:val="pct15" w:color="auto" w:fill="FFFFFF"/>
        </w:rPr>
        <w:t>编程要求：</w:t>
      </w:r>
    </w:p>
    <w:p w14:paraId="215F7687" w14:textId="77777777" w:rsidR="00D40DBC" w:rsidRDefault="00D40DBC" w:rsidP="00D40DBC">
      <w:pPr>
        <w:numPr>
          <w:ilvl w:val="0"/>
          <w:numId w:val="31"/>
        </w:numPr>
        <w:ind w:hanging="154"/>
      </w:pPr>
      <w:r>
        <w:rPr>
          <w:rFonts w:hint="eastAsia"/>
        </w:rPr>
        <w:t>较好的用户输入输出提示</w:t>
      </w:r>
      <w:bookmarkStart w:id="19" w:name="_GoBack"/>
      <w:bookmarkEnd w:id="19"/>
    </w:p>
    <w:p w14:paraId="6652DBCD" w14:textId="77777777" w:rsidR="00D40DBC" w:rsidRDefault="00D40DBC" w:rsidP="00D40DBC">
      <w:pPr>
        <w:numPr>
          <w:ilvl w:val="0"/>
          <w:numId w:val="31"/>
        </w:numPr>
        <w:ind w:hanging="154"/>
      </w:pPr>
      <w:r>
        <w:rPr>
          <w:rFonts w:hint="eastAsia"/>
        </w:rPr>
        <w:t>先用普通数组编程方式编写，测试好后改用指针方式逐个访问字符数组元素</w:t>
      </w:r>
    </w:p>
    <w:p w14:paraId="13C7419C" w14:textId="77777777"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lastRenderedPageBreak/>
        <w:t>三、实验报告内容及要求</w:t>
      </w:r>
    </w:p>
    <w:p w14:paraId="5E2CB3FE" w14:textId="77777777"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．按实验报告要求（样板）撰写并打印实验报告；</w:t>
      </w:r>
    </w:p>
    <w:p w14:paraId="74020B8F" w14:textId="77777777"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．分析1.中的程序错误，修改后运行并出结果截图；</w:t>
      </w:r>
    </w:p>
    <w:p w14:paraId="0D82698F" w14:textId="77777777"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.中的源代码及输入输出结果截图；</w:t>
      </w:r>
    </w:p>
    <w:p w14:paraId="5F18491F" w14:textId="77777777" w:rsidR="00D40DBC" w:rsidRPr="00406D61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．实验中遇到的问题和解决问题的方法。</w:t>
      </w:r>
    </w:p>
    <w:p w14:paraId="41BA109D" w14:textId="77777777" w:rsidR="003D7E84" w:rsidRPr="003D7E84" w:rsidRDefault="00D40DBC" w:rsidP="00D85125">
      <w:pPr>
        <w:pStyle w:val="1"/>
        <w:jc w:val="center"/>
        <w:rPr>
          <w:rFonts w:ascii="宋体" w:hAnsi="宋体"/>
        </w:rPr>
      </w:pPr>
      <w:r>
        <w:rPr>
          <w:rFonts w:ascii="宋体" w:hAnsi="宋体"/>
        </w:rPr>
        <w:br w:type="page"/>
      </w:r>
      <w:r w:rsidR="00D85125">
        <w:rPr>
          <w:rFonts w:ascii="宋体" w:hAnsi="宋体" w:hint="eastAsia"/>
        </w:rPr>
        <w:lastRenderedPageBreak/>
        <w:t>实验</w:t>
      </w:r>
      <w:r>
        <w:rPr>
          <w:rFonts w:ascii="宋体" w:hAnsi="宋体" w:hint="eastAsia"/>
        </w:rPr>
        <w:t>八</w:t>
      </w:r>
      <w:r w:rsidR="003D7E84" w:rsidRPr="003D7E84">
        <w:rPr>
          <w:rFonts w:ascii="宋体" w:hAnsi="宋体" w:hint="eastAsia"/>
        </w:rPr>
        <w:t xml:space="preserve">  </w:t>
      </w:r>
      <w:r w:rsidR="00E14DDB">
        <w:rPr>
          <w:rFonts w:ascii="宋体" w:hAnsi="宋体" w:hint="eastAsia"/>
        </w:rPr>
        <w:t>结构体与文件程序设计</w:t>
      </w:r>
    </w:p>
    <w:p w14:paraId="1A1C3586" w14:textId="77777777" w:rsidR="003D7E84" w:rsidRPr="003D7E84" w:rsidRDefault="003D7E84" w:rsidP="003D7E84">
      <w:pPr>
        <w:pStyle w:val="3"/>
      </w:pPr>
      <w:r w:rsidRPr="003D7E84">
        <w:rPr>
          <w:rFonts w:hint="eastAsia"/>
        </w:rPr>
        <w:t>一、实验目的</w:t>
      </w:r>
      <w:r w:rsidRPr="003D7E84">
        <w:rPr>
          <w:rFonts w:hint="eastAsia"/>
        </w:rPr>
        <w:t xml:space="preserve"> </w:t>
      </w:r>
    </w:p>
    <w:p w14:paraId="473E0B07" w14:textId="77777777"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1</w:t>
      </w:r>
      <w:r w:rsidR="0081554E">
        <w:rPr>
          <w:rFonts w:hint="eastAsia"/>
        </w:rPr>
        <w:t>．</w:t>
      </w:r>
      <w:r w:rsidRPr="003D7E84">
        <w:rPr>
          <w:rFonts w:hint="eastAsia"/>
        </w:rPr>
        <w:t>学习掌握结构化数据的编程使用</w:t>
      </w:r>
    </w:p>
    <w:p w14:paraId="3239F1F9" w14:textId="77777777"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2</w:t>
      </w:r>
      <w:r w:rsidR="0081554E">
        <w:rPr>
          <w:rFonts w:hint="eastAsia"/>
        </w:rPr>
        <w:t>．</w:t>
      </w:r>
      <w:r w:rsidRPr="003D7E84">
        <w:rPr>
          <w:rFonts w:hint="eastAsia"/>
        </w:rPr>
        <w:t>文本文件的数据输入和存储</w:t>
      </w:r>
    </w:p>
    <w:p w14:paraId="74049C8B" w14:textId="77777777"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3</w:t>
      </w:r>
      <w:r w:rsidR="0081554E">
        <w:rPr>
          <w:rFonts w:hint="eastAsia"/>
        </w:rPr>
        <w:t>．</w:t>
      </w:r>
      <w:r w:rsidRPr="003D7E84">
        <w:rPr>
          <w:rFonts w:hint="eastAsia"/>
        </w:rPr>
        <w:t>通过从文件读入结构化数据和写回文件来编写实际应用程序</w:t>
      </w:r>
    </w:p>
    <w:p w14:paraId="6FF67E73" w14:textId="77777777" w:rsidR="003D7E84" w:rsidRPr="003D7E84" w:rsidRDefault="003D7E84" w:rsidP="003D7E84">
      <w:pPr>
        <w:pStyle w:val="3"/>
      </w:pPr>
      <w:r w:rsidRPr="003D7E84">
        <w:rPr>
          <w:rFonts w:hint="eastAsia"/>
        </w:rPr>
        <w:t>二、实验内容</w:t>
      </w:r>
      <w:r w:rsidRPr="003D7E84">
        <w:rPr>
          <w:rFonts w:hint="eastAsia"/>
        </w:rPr>
        <w:t xml:space="preserve"> </w:t>
      </w:r>
    </w:p>
    <w:p w14:paraId="5E5DE8A7" w14:textId="77777777" w:rsidR="00D85125" w:rsidRDefault="00D85125" w:rsidP="0081554E">
      <w:pPr>
        <w:pStyle w:val="8"/>
        <w:ind w:firstLineChars="118" w:firstLine="283"/>
      </w:pPr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</w:t>
      </w:r>
    </w:p>
    <w:p w14:paraId="53B337A4" w14:textId="77777777" w:rsidR="00D85125" w:rsidRPr="00D85125" w:rsidRDefault="00D85125" w:rsidP="00D85125">
      <w:r>
        <w:rPr>
          <w:rFonts w:hint="eastAsia"/>
        </w:rPr>
        <w:t xml:space="preserve">　</w:t>
      </w:r>
      <w:r w:rsidR="0081554E">
        <w:rPr>
          <w:rFonts w:hint="eastAsia"/>
        </w:rPr>
        <w:t xml:space="preserve">　　</w:t>
      </w:r>
      <w:r>
        <w:rPr>
          <w:rFonts w:hint="eastAsia"/>
        </w:rPr>
        <w:t>程序实现输出图书的名字和单价，错误代码如下：</w:t>
      </w:r>
    </w:p>
    <w:p w14:paraId="1D6A7AC7" w14:textId="77777777" w:rsidR="00D85125" w:rsidRDefault="00D85125" w:rsidP="00D85125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18F4E2DC" w14:textId="77777777" w:rsidR="00D85125" w:rsidRDefault="00D85125" w:rsidP="00D85125">
      <w:pPr>
        <w:ind w:firstLineChars="270" w:firstLine="567"/>
      </w:pPr>
    </w:p>
    <w:p w14:paraId="05AFDF1A" w14:textId="77777777" w:rsidR="00D85125" w:rsidRDefault="00D85125" w:rsidP="00D85125">
      <w:pPr>
        <w:ind w:firstLineChars="270" w:firstLine="567"/>
      </w:pPr>
      <w:r>
        <w:t>struct book</w:t>
      </w:r>
    </w:p>
    <w:p w14:paraId="470E9F5E" w14:textId="77777777" w:rsidR="00D85125" w:rsidRDefault="00D85125" w:rsidP="00D85125">
      <w:pPr>
        <w:ind w:firstLineChars="270" w:firstLine="567"/>
      </w:pPr>
      <w:r>
        <w:t>{</w:t>
      </w:r>
    </w:p>
    <w:p w14:paraId="1704B876" w14:textId="77777777" w:rsidR="00D85125" w:rsidRDefault="00D85125" w:rsidP="00D85125">
      <w:pPr>
        <w:ind w:firstLineChars="270" w:firstLine="567"/>
      </w:pPr>
      <w:r>
        <w:rPr>
          <w:rFonts w:hint="eastAsia"/>
        </w:rPr>
        <w:tab/>
        <w:t>float price;</w:t>
      </w:r>
      <w:r w:rsidR="00453FE9">
        <w:rPr>
          <w:rFonts w:hint="eastAsia"/>
        </w:rPr>
        <w:t xml:space="preserve">      </w:t>
      </w:r>
      <w:r>
        <w:rPr>
          <w:rFonts w:hint="eastAsia"/>
        </w:rPr>
        <w:t>/</w:t>
      </w:r>
      <w:r w:rsidR="00453FE9">
        <w:rPr>
          <w:rFonts w:hint="eastAsia"/>
        </w:rPr>
        <w:t xml:space="preserve">* </w:t>
      </w:r>
      <w:r>
        <w:rPr>
          <w:rFonts w:hint="eastAsia"/>
        </w:rPr>
        <w:t>价格</w:t>
      </w:r>
      <w:r w:rsidR="00453FE9">
        <w:rPr>
          <w:rFonts w:hint="eastAsia"/>
        </w:rPr>
        <w:t>*/</w:t>
      </w:r>
    </w:p>
    <w:p w14:paraId="2B253C25" w14:textId="77777777" w:rsidR="00D85125" w:rsidRDefault="00D85125" w:rsidP="00D85125">
      <w:pPr>
        <w:ind w:firstLineChars="270" w:firstLine="567"/>
      </w:pPr>
      <w:r>
        <w:rPr>
          <w:rFonts w:hint="eastAsia"/>
        </w:rPr>
        <w:tab/>
        <w:t>char name[10];</w:t>
      </w:r>
      <w:r w:rsidR="00453FE9">
        <w:rPr>
          <w:rFonts w:hint="eastAsia"/>
        </w:rPr>
        <w:t xml:space="preserve">  </w:t>
      </w:r>
      <w:r>
        <w:rPr>
          <w:rFonts w:hint="eastAsia"/>
        </w:rPr>
        <w:t>/</w:t>
      </w:r>
      <w:r w:rsidR="00453FE9">
        <w:rPr>
          <w:rFonts w:hint="eastAsia"/>
        </w:rPr>
        <w:t xml:space="preserve">* </w:t>
      </w:r>
      <w:r>
        <w:rPr>
          <w:rFonts w:hint="eastAsia"/>
        </w:rPr>
        <w:t>名字</w:t>
      </w:r>
      <w:r w:rsidR="00453FE9">
        <w:rPr>
          <w:rFonts w:hint="eastAsia"/>
        </w:rPr>
        <w:t>*/</w:t>
      </w:r>
    </w:p>
    <w:p w14:paraId="4E811089" w14:textId="77777777" w:rsidR="00D85125" w:rsidRDefault="00D85125" w:rsidP="00D85125">
      <w:pPr>
        <w:ind w:firstLineChars="270" w:firstLine="567"/>
      </w:pPr>
      <w:r>
        <w:t>}</w:t>
      </w:r>
    </w:p>
    <w:p w14:paraId="48644158" w14:textId="77777777" w:rsidR="00D85125" w:rsidRDefault="003A372A" w:rsidP="00D85125">
      <w:pPr>
        <w:ind w:firstLineChars="270" w:firstLine="567"/>
      </w:pPr>
      <w:r>
        <w:rPr>
          <w:rFonts w:hint="eastAsia"/>
        </w:rPr>
        <w:t xml:space="preserve">int </w:t>
      </w:r>
      <w:r w:rsidR="00D85125">
        <w:t xml:space="preserve"> main(void)</w:t>
      </w:r>
      <w:r w:rsidR="00453FE9">
        <w:rPr>
          <w:rFonts w:hint="eastAsia"/>
        </w:rPr>
        <w:t xml:space="preserve">    </w:t>
      </w:r>
    </w:p>
    <w:p w14:paraId="492BA42F" w14:textId="77777777" w:rsidR="00D85125" w:rsidRDefault="00D85125" w:rsidP="00D85125">
      <w:pPr>
        <w:ind w:firstLineChars="270" w:firstLine="567"/>
      </w:pPr>
      <w:r>
        <w:t>{</w:t>
      </w:r>
    </w:p>
    <w:p w14:paraId="2A468966" w14:textId="77777777" w:rsidR="00D85125" w:rsidRDefault="00D85125" w:rsidP="00D85125">
      <w:pPr>
        <w:ind w:firstLineChars="270" w:firstLine="567"/>
      </w:pPr>
      <w:r>
        <w:tab/>
      </w:r>
      <w:r w:rsidR="00453FE9">
        <w:t>S</w:t>
      </w:r>
      <w:r>
        <w:t>truct</w:t>
      </w:r>
      <w:r w:rsidR="00453FE9">
        <w:rPr>
          <w:rFonts w:hint="eastAsia"/>
        </w:rPr>
        <w:t xml:space="preserve"> </w:t>
      </w:r>
      <w:r>
        <w:t xml:space="preserve"> book </w:t>
      </w:r>
      <w:proofErr w:type="spellStart"/>
      <w:r>
        <w:t>myBook</w:t>
      </w:r>
      <w:proofErr w:type="spellEnd"/>
      <w:r>
        <w:t>;</w:t>
      </w:r>
      <w:r w:rsidR="00453FE9">
        <w:rPr>
          <w:rFonts w:hint="eastAsia"/>
        </w:rPr>
        <w:t xml:space="preserve">     </w:t>
      </w:r>
    </w:p>
    <w:p w14:paraId="6F11DE3A" w14:textId="77777777" w:rsidR="00D85125" w:rsidRDefault="00D85125" w:rsidP="00D85125">
      <w:pPr>
        <w:ind w:firstLineChars="270" w:firstLine="567"/>
      </w:pPr>
      <w:r>
        <w:tab/>
      </w:r>
      <w:proofErr w:type="spellStart"/>
      <w:r>
        <w:t>myBook</w:t>
      </w:r>
      <w:proofErr w:type="spellEnd"/>
      <w:r>
        <w:t>={5.6,"the world is flat"};</w:t>
      </w:r>
    </w:p>
    <w:p w14:paraId="1B873E8D" w14:textId="77777777" w:rsidR="00D85125" w:rsidRDefault="00D85125" w:rsidP="00D85125">
      <w:pPr>
        <w:ind w:firstLineChars="270" w:firstLine="567"/>
      </w:pPr>
      <w:r>
        <w:tab/>
      </w:r>
      <w:proofErr w:type="spellStart"/>
      <w:r>
        <w:t>printf</w:t>
      </w:r>
      <w:proofErr w:type="spellEnd"/>
      <w:r>
        <w:t>("book name=%</w:t>
      </w:r>
      <w:proofErr w:type="spellStart"/>
      <w:r>
        <w:t>s,book</w:t>
      </w:r>
      <w:proofErr w:type="spellEnd"/>
      <w:r>
        <w:t xml:space="preserve"> price=%f",</w:t>
      </w:r>
      <w:proofErr w:type="spellStart"/>
      <w:r>
        <w:t>myBook.name,myBook.price</w:t>
      </w:r>
      <w:proofErr w:type="spellEnd"/>
      <w:r>
        <w:t>);</w:t>
      </w:r>
    </w:p>
    <w:p w14:paraId="2E7754DB" w14:textId="77777777" w:rsidR="003A372A" w:rsidRDefault="003A372A" w:rsidP="00D85125">
      <w:pPr>
        <w:ind w:firstLineChars="270" w:firstLine="567"/>
      </w:pPr>
      <w:r>
        <w:rPr>
          <w:rFonts w:hint="eastAsia"/>
        </w:rPr>
        <w:tab/>
        <w:t>return  0;</w:t>
      </w:r>
    </w:p>
    <w:p w14:paraId="32FF20CA" w14:textId="77777777" w:rsidR="00D85125" w:rsidRDefault="00D85125" w:rsidP="00D85125">
      <w:pPr>
        <w:ind w:firstLineChars="270" w:firstLine="567"/>
      </w:pPr>
      <w:r>
        <w:t>}</w:t>
      </w:r>
    </w:p>
    <w:p w14:paraId="0099A6F3" w14:textId="77777777" w:rsidR="00D85125" w:rsidRDefault="00D85125" w:rsidP="00D85125">
      <w:pPr>
        <w:ind w:firstLineChars="270" w:firstLine="567"/>
      </w:pPr>
    </w:p>
    <w:p w14:paraId="21A66948" w14:textId="77777777" w:rsidR="00D85125" w:rsidRDefault="00D85125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14:paraId="0821C10F" w14:textId="77777777" w:rsidR="00AA6135" w:rsidRDefault="00DD6611" w:rsidP="0081554E">
      <w:pPr>
        <w:ind w:firstLineChars="200" w:firstLine="420"/>
      </w:pPr>
      <w:r>
        <w:rPr>
          <w:rFonts w:hint="eastAsia"/>
        </w:rPr>
        <w:t>（１）</w:t>
      </w:r>
      <w:r w:rsidR="00AA6135" w:rsidRPr="00DD6611">
        <w:rPr>
          <w:rFonts w:hint="eastAsia"/>
          <w:b/>
        </w:rPr>
        <w:t>设计一个保存学生成绩信息的结构，包括学号、姓名、课程名、平时成绩、考试成绩、总评成绩。</w:t>
      </w:r>
      <w:r w:rsidRPr="00DD6611">
        <w:rPr>
          <w:rFonts w:hint="eastAsia"/>
          <w:b/>
        </w:rPr>
        <w:t>分别用函数实现以下</w:t>
      </w:r>
      <w:r w:rsidR="00AA6135" w:rsidRPr="00DD6611">
        <w:rPr>
          <w:rFonts w:hint="eastAsia"/>
          <w:b/>
        </w:rPr>
        <w:t>功能：</w:t>
      </w:r>
    </w:p>
    <w:p w14:paraId="11F80986" w14:textId="77777777" w:rsidR="00AA6135" w:rsidRDefault="00AA6135" w:rsidP="00AA6135">
      <w:pPr>
        <w:ind w:firstLineChars="270" w:firstLine="567"/>
      </w:pPr>
      <w:r>
        <w:rPr>
          <w:rFonts w:hint="eastAsia"/>
        </w:rPr>
        <w:t>①输入</w:t>
      </w:r>
      <w:r>
        <w:rPr>
          <w:rFonts w:hint="eastAsia"/>
        </w:rPr>
        <w:t>n</w:t>
      </w:r>
      <w:r>
        <w:rPr>
          <w:rFonts w:hint="eastAsia"/>
        </w:rPr>
        <w:t>个学生的信息（平时和考试成绩）</w:t>
      </w:r>
    </w:p>
    <w:p w14:paraId="739203D3" w14:textId="77777777" w:rsidR="00AA6135" w:rsidRDefault="00AA6135" w:rsidP="00AA6135">
      <w:pPr>
        <w:ind w:firstLineChars="270" w:firstLine="567"/>
      </w:pPr>
      <w:r>
        <w:rPr>
          <w:rFonts w:hint="eastAsia"/>
        </w:rPr>
        <w:t>②要求计算并输出学生的总分（平时２０％，考试８０％）并输出；</w:t>
      </w:r>
    </w:p>
    <w:p w14:paraId="43A9A94E" w14:textId="77777777" w:rsidR="00AA6135" w:rsidRDefault="00AA6135" w:rsidP="00AA6135">
      <w:pPr>
        <w:ind w:firstLineChars="270" w:firstLine="567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rPr>
          <w:rFonts w:hint="eastAsia"/>
        </w:rPr>
        <w:t>输出总分最高和最低的学生信息。</w:t>
      </w:r>
    </w:p>
    <w:p w14:paraId="5ED0E9EE" w14:textId="77777777" w:rsidR="00AA6135" w:rsidRPr="00DD6611" w:rsidRDefault="00DD6611" w:rsidP="0081554E">
      <w:pPr>
        <w:ind w:firstLineChars="200" w:firstLine="422"/>
        <w:rPr>
          <w:b/>
        </w:rPr>
      </w:pPr>
      <w:r w:rsidRPr="00DD6611">
        <w:rPr>
          <w:rFonts w:hint="eastAsia"/>
          <w:b/>
        </w:rPr>
        <w:t>（２）</w:t>
      </w:r>
      <w:r w:rsidR="00AA6135" w:rsidRPr="00DD6611">
        <w:rPr>
          <w:rFonts w:hint="eastAsia"/>
          <w:b/>
        </w:rPr>
        <w:t>从键盘输入</w:t>
      </w:r>
      <w:r w:rsidR="00AA6135" w:rsidRPr="00DD6611">
        <w:rPr>
          <w:rFonts w:hint="eastAsia"/>
          <w:b/>
        </w:rPr>
        <w:t>n(n&lt;10)</w:t>
      </w:r>
      <w:r w:rsidR="00AA6135" w:rsidRPr="00DD6611">
        <w:rPr>
          <w:rFonts w:hint="eastAsia"/>
          <w:b/>
        </w:rPr>
        <w:t>本书的名称和单价并存入结构数组中，按照单价从高到低的顺序进行排序并输出。（选作题）</w:t>
      </w:r>
    </w:p>
    <w:p w14:paraId="0FAB2C13" w14:textId="77777777" w:rsidR="00AA6135" w:rsidRDefault="00AA6135" w:rsidP="00AA6135">
      <w:pPr>
        <w:ind w:firstLineChars="270" w:firstLine="567"/>
      </w:pPr>
      <w:r>
        <w:rPr>
          <w:rFonts w:hint="eastAsia"/>
        </w:rPr>
        <w:t>①编写函数实现排序过程；</w:t>
      </w:r>
    </w:p>
    <w:p w14:paraId="34C69BDC" w14:textId="77777777" w:rsidR="00D85125" w:rsidRPr="00D85125" w:rsidRDefault="00AA6135" w:rsidP="00AA6135">
      <w:pPr>
        <w:ind w:firstLineChars="270" w:firstLine="567"/>
      </w:pPr>
      <w:r>
        <w:rPr>
          <w:rFonts w:hint="eastAsia"/>
        </w:rPr>
        <w:t>②在主函数中输入数据，调用排序函数排序后返回主函数输出排序结果。</w:t>
      </w:r>
    </w:p>
    <w:p w14:paraId="42562149" w14:textId="77777777" w:rsidR="003D7E84" w:rsidRPr="00DD6611" w:rsidRDefault="00DD6611" w:rsidP="0081554E">
      <w:pPr>
        <w:ind w:firstLineChars="200" w:firstLine="422"/>
        <w:rPr>
          <w:b/>
        </w:rPr>
      </w:pPr>
      <w:r w:rsidRPr="00DD6611">
        <w:rPr>
          <w:rFonts w:hint="eastAsia"/>
          <w:b/>
        </w:rPr>
        <w:t>（３）</w:t>
      </w:r>
      <w:r w:rsidR="00E14DDB">
        <w:rPr>
          <w:rFonts w:hint="eastAsia"/>
          <w:b/>
        </w:rPr>
        <w:t>文件编程</w:t>
      </w:r>
    </w:p>
    <w:p w14:paraId="7D47C99A" w14:textId="50B3A8A5" w:rsidR="00DD6611" w:rsidRPr="00E14DDB" w:rsidRDefault="003D7E84" w:rsidP="0081554E">
      <w:pPr>
        <w:ind w:firstLineChars="200" w:firstLine="420"/>
        <w:rPr>
          <w:b/>
          <w:bCs/>
          <w:sz w:val="32"/>
          <w:szCs w:val="32"/>
        </w:rPr>
      </w:pPr>
      <w:r w:rsidRPr="00DD6611">
        <w:rPr>
          <w:rFonts w:hint="eastAsia"/>
        </w:rPr>
        <w:t>先用记事本在当前目录下创建一个</w:t>
      </w:r>
      <w:r w:rsidRPr="00DD6611">
        <w:rPr>
          <w:rFonts w:hint="eastAsia"/>
        </w:rPr>
        <w:t xml:space="preserve"> data.txt</w:t>
      </w:r>
      <w:r w:rsidRPr="00DD6611">
        <w:rPr>
          <w:rFonts w:hint="eastAsia"/>
        </w:rPr>
        <w:t>文件，在里面输入保存</w:t>
      </w:r>
      <w:r w:rsidR="00AA6135" w:rsidRPr="00DD6611">
        <w:rPr>
          <w:rFonts w:hint="eastAsia"/>
        </w:rPr>
        <w:t>（１）中的学生</w:t>
      </w:r>
      <w:r w:rsidR="00DD6611" w:rsidRPr="00DD6611">
        <w:rPr>
          <w:rFonts w:hint="eastAsia"/>
        </w:rPr>
        <w:t>成绩（平时及考试成绩），</w:t>
      </w:r>
      <w:r w:rsidRPr="00DD6611">
        <w:rPr>
          <w:rFonts w:hint="eastAsia"/>
        </w:rPr>
        <w:t>存盘关闭；然后写一个程序来打开这个文件，</w:t>
      </w:r>
      <w:r w:rsidR="00DD6611" w:rsidRPr="00DD6611">
        <w:rPr>
          <w:rFonts w:hint="eastAsia"/>
        </w:rPr>
        <w:t>计算总分后显示在屏幕上，同时输出到结果文件</w:t>
      </w:r>
      <w:r w:rsidR="00DD6611" w:rsidRPr="00DD6611">
        <w:rPr>
          <w:rFonts w:hint="eastAsia"/>
        </w:rPr>
        <w:t>T_data.txt</w:t>
      </w:r>
      <w:r w:rsidR="00DD6611" w:rsidRPr="00DD6611">
        <w:rPr>
          <w:rFonts w:hint="eastAsia"/>
        </w:rPr>
        <w:t>文件中</w:t>
      </w:r>
      <w:r w:rsidRPr="00DD6611">
        <w:rPr>
          <w:rFonts w:hint="eastAsia"/>
        </w:rPr>
        <w:t>。</w:t>
      </w:r>
      <w:r w:rsidRPr="00DD6611">
        <w:br w:type="page"/>
      </w:r>
      <w:r w:rsidR="00DD6611" w:rsidRPr="00E14DDB">
        <w:rPr>
          <w:rFonts w:hint="eastAsia"/>
          <w:b/>
          <w:bCs/>
          <w:sz w:val="32"/>
          <w:szCs w:val="32"/>
        </w:rPr>
        <w:lastRenderedPageBreak/>
        <w:t>三、实验报告内容及要求</w:t>
      </w:r>
    </w:p>
    <w:p w14:paraId="460E2237" w14:textId="77777777"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274368D4" w14:textId="77777777"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出结果截图；</w:t>
      </w:r>
    </w:p>
    <w:p w14:paraId="6019667A" w14:textId="77777777"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14:paraId="497D51E0" w14:textId="77777777" w:rsidR="00DD6611" w:rsidRPr="00406D6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67BAEC5E" w14:textId="77777777" w:rsidR="00DD6611" w:rsidRPr="00DD6611" w:rsidRDefault="00DD6611" w:rsidP="00DD6611">
      <w:pPr>
        <w:ind w:firstLineChars="270" w:firstLine="567"/>
      </w:pPr>
    </w:p>
    <w:p w14:paraId="090AC4DE" w14:textId="77777777" w:rsidR="00DD6611" w:rsidRDefault="00DD6611" w:rsidP="00DD6611">
      <w:pPr>
        <w:ind w:firstLineChars="270" w:firstLine="567"/>
      </w:pPr>
    </w:p>
    <w:p w14:paraId="7D2F2FA4" w14:textId="77777777" w:rsidR="00173E99" w:rsidRDefault="00E14DDB" w:rsidP="00173E99">
      <w:pPr>
        <w:pStyle w:val="1"/>
        <w:jc w:val="center"/>
      </w:pPr>
      <w:r>
        <w:br w:type="page"/>
      </w:r>
      <w:r w:rsidR="00173E99">
        <w:rPr>
          <w:rFonts w:hint="eastAsia"/>
        </w:rPr>
        <w:lastRenderedPageBreak/>
        <w:t>实验</w:t>
      </w:r>
      <w:r w:rsidR="0081554E">
        <w:rPr>
          <w:rFonts w:hint="eastAsia"/>
        </w:rPr>
        <w:t>九</w:t>
      </w:r>
      <w:r w:rsidR="00173E99">
        <w:rPr>
          <w:rFonts w:hint="eastAsia"/>
        </w:rPr>
        <w:t xml:space="preserve"> </w:t>
      </w:r>
      <w:r w:rsidR="00173E99">
        <w:rPr>
          <w:rFonts w:hint="eastAsia"/>
          <w:szCs w:val="21"/>
        </w:rPr>
        <w:t>简单有序表程序设计</w:t>
      </w:r>
    </w:p>
    <w:p w14:paraId="1643B339" w14:textId="77777777" w:rsidR="00242DF4" w:rsidRPr="00242DF4" w:rsidRDefault="00242DF4" w:rsidP="0081554E">
      <w:pPr>
        <w:pStyle w:val="3"/>
        <w:spacing w:after="0" w:line="240" w:lineRule="auto"/>
      </w:pPr>
      <w:r w:rsidRPr="00242DF4">
        <w:rPr>
          <w:rFonts w:hint="eastAsia"/>
        </w:rPr>
        <w:t>一、实验目的</w:t>
      </w:r>
      <w:r w:rsidRPr="00242DF4">
        <w:rPr>
          <w:rFonts w:hint="eastAsia"/>
        </w:rPr>
        <w:t xml:space="preserve"> </w:t>
      </w:r>
    </w:p>
    <w:p w14:paraId="3E3F42EF" w14:textId="77777777"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1</w:t>
      </w:r>
      <w:r w:rsidRPr="00242DF4">
        <w:rPr>
          <w:rFonts w:hint="eastAsia"/>
          <w:szCs w:val="21"/>
        </w:rPr>
        <w:t>．掌握指针与内存地址的关系</w:t>
      </w:r>
    </w:p>
    <w:p w14:paraId="1BF7B1A1" w14:textId="77777777"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2</w:t>
      </w:r>
      <w:r w:rsidRPr="00242DF4">
        <w:rPr>
          <w:rFonts w:hint="eastAsia"/>
          <w:szCs w:val="21"/>
        </w:rPr>
        <w:t>．掌握通过指针动态申请和释放内存的编程方法</w:t>
      </w:r>
    </w:p>
    <w:p w14:paraId="0866290F" w14:textId="77777777"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3</w:t>
      </w:r>
      <w:r w:rsidRPr="00242DF4">
        <w:rPr>
          <w:rFonts w:hint="eastAsia"/>
          <w:szCs w:val="21"/>
        </w:rPr>
        <w:t>．学习和掌握单向链表的基本操作</w:t>
      </w:r>
    </w:p>
    <w:p w14:paraId="5241E76F" w14:textId="77777777" w:rsidR="00242DF4" w:rsidRPr="00242DF4" w:rsidRDefault="00242DF4" w:rsidP="0081554E">
      <w:pPr>
        <w:pStyle w:val="3"/>
        <w:spacing w:after="0" w:line="240" w:lineRule="auto"/>
      </w:pPr>
      <w:r w:rsidRPr="00242DF4">
        <w:rPr>
          <w:rFonts w:hint="eastAsia"/>
        </w:rPr>
        <w:t>二、实验内容</w:t>
      </w:r>
      <w:r w:rsidRPr="00242DF4">
        <w:rPr>
          <w:rFonts w:hint="eastAsia"/>
        </w:rPr>
        <w:t xml:space="preserve"> </w:t>
      </w:r>
    </w:p>
    <w:p w14:paraId="45587600" w14:textId="77777777" w:rsidR="00242DF4" w:rsidRPr="00242DF4" w:rsidRDefault="00242DF4" w:rsidP="00B84316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1</w:t>
      </w:r>
      <w:r w:rsidRPr="00242DF4">
        <w:rPr>
          <w:rFonts w:hint="eastAsia"/>
          <w:szCs w:val="21"/>
        </w:rPr>
        <w:t>．调试示例</w:t>
      </w:r>
    </w:p>
    <w:p w14:paraId="6DB3AE52" w14:textId="77777777" w:rsidR="00242DF4" w:rsidRPr="00242DF4" w:rsidRDefault="00242DF4" w:rsidP="00B84316">
      <w:pPr>
        <w:spacing w:line="320" w:lineRule="exact"/>
        <w:ind w:firstLineChars="300" w:firstLine="630"/>
        <w:rPr>
          <w:szCs w:val="21"/>
        </w:rPr>
      </w:pPr>
      <w:r w:rsidRPr="00242DF4">
        <w:rPr>
          <w:rFonts w:hint="eastAsia"/>
          <w:szCs w:val="21"/>
        </w:rPr>
        <w:t>输入若干学生的信息（学号、姓名、成绩），当输入学号为</w:t>
      </w:r>
      <w:r w:rsidRPr="00242DF4">
        <w:rPr>
          <w:rFonts w:hint="eastAsia"/>
          <w:szCs w:val="21"/>
        </w:rPr>
        <w:t xml:space="preserve"> 0 </w:t>
      </w:r>
      <w:r w:rsidRPr="00242DF4">
        <w:rPr>
          <w:rFonts w:hint="eastAsia"/>
          <w:szCs w:val="21"/>
        </w:rPr>
        <w:t>时结束，用单向链表组织这些学生信息后，再按序输出。</w:t>
      </w:r>
      <w:r w:rsidRPr="00242DF4">
        <w:rPr>
          <w:rFonts w:hint="eastAsia"/>
          <w:szCs w:val="21"/>
        </w:rPr>
        <w:t xml:space="preserve"> </w:t>
      </w:r>
    </w:p>
    <w:p w14:paraId="21337534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dio.h</w:t>
      </w:r>
      <w:proofErr w:type="spellEnd"/>
      <w:r w:rsidRPr="00242DF4">
        <w:rPr>
          <w:szCs w:val="21"/>
        </w:rPr>
        <w:t xml:space="preserve">&gt; </w:t>
      </w:r>
    </w:p>
    <w:p w14:paraId="4E2417A5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dlib.h</w:t>
      </w:r>
      <w:proofErr w:type="spellEnd"/>
      <w:r w:rsidRPr="00242DF4">
        <w:rPr>
          <w:szCs w:val="21"/>
        </w:rPr>
        <w:t xml:space="preserve">&gt; </w:t>
      </w:r>
    </w:p>
    <w:p w14:paraId="59ABE0EB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ring.h</w:t>
      </w:r>
      <w:proofErr w:type="spellEnd"/>
      <w:r w:rsidRPr="00242DF4">
        <w:rPr>
          <w:szCs w:val="21"/>
        </w:rPr>
        <w:t xml:space="preserve">&gt; </w:t>
      </w:r>
    </w:p>
    <w:p w14:paraId="31E07841" w14:textId="77777777" w:rsidR="00B84316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 xml:space="preserve">struct </w:t>
      </w:r>
      <w:proofErr w:type="spellStart"/>
      <w:r w:rsidRPr="00242DF4">
        <w:rPr>
          <w:szCs w:val="21"/>
        </w:rPr>
        <w:t>stud_node</w:t>
      </w:r>
      <w:proofErr w:type="spellEnd"/>
    </w:p>
    <w:p w14:paraId="0B722A23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 xml:space="preserve">{ </w:t>
      </w:r>
    </w:p>
    <w:p w14:paraId="35C72FFF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int num; </w:t>
      </w:r>
    </w:p>
    <w:p w14:paraId="358914B7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char name[20]; </w:t>
      </w:r>
    </w:p>
    <w:p w14:paraId="66EC8A78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int score; </w:t>
      </w:r>
    </w:p>
    <w:p w14:paraId="1B88FD34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struct </w:t>
      </w:r>
      <w:proofErr w:type="spellStart"/>
      <w:r w:rsidRPr="00242DF4">
        <w:rPr>
          <w:szCs w:val="21"/>
        </w:rPr>
        <w:t>stud_node</w:t>
      </w:r>
      <w:proofErr w:type="spellEnd"/>
      <w:r w:rsidRPr="00242DF4">
        <w:rPr>
          <w:szCs w:val="21"/>
        </w:rPr>
        <w:t xml:space="preserve"> *next; </w:t>
      </w:r>
    </w:p>
    <w:p w14:paraId="71668509" w14:textId="77777777" w:rsidR="00173E99" w:rsidRPr="002B6129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};</w:t>
      </w:r>
    </w:p>
    <w:p w14:paraId="050A9F9C" w14:textId="77777777" w:rsidR="00B84316" w:rsidRDefault="00242DF4" w:rsidP="00B84316">
      <w:pPr>
        <w:ind w:firstLineChars="405" w:firstLine="850"/>
      </w:pPr>
      <w:r>
        <w:t>int main()</w:t>
      </w:r>
    </w:p>
    <w:p w14:paraId="0399E889" w14:textId="77777777" w:rsidR="00242DF4" w:rsidRDefault="00242DF4" w:rsidP="00B84316">
      <w:pPr>
        <w:ind w:firstLineChars="405" w:firstLine="850"/>
      </w:pPr>
      <w:r>
        <w:t xml:space="preserve">{ </w:t>
      </w:r>
    </w:p>
    <w:p w14:paraId="427A8079" w14:textId="77777777" w:rsidR="00242DF4" w:rsidRDefault="00242DF4" w:rsidP="00B84316">
      <w:pPr>
        <w:ind w:firstLineChars="601" w:firstLine="1262"/>
      </w:pPr>
      <w:r>
        <w:t xml:space="preserve">struct </w:t>
      </w:r>
      <w:proofErr w:type="spellStart"/>
      <w:r>
        <w:t>stud_node</w:t>
      </w:r>
      <w:proofErr w:type="spellEnd"/>
      <w:r>
        <w:t xml:space="preserve"> *head,*tail,*p; </w:t>
      </w:r>
    </w:p>
    <w:p w14:paraId="709F7E57" w14:textId="77777777" w:rsidR="00242DF4" w:rsidRDefault="00242DF4" w:rsidP="00B84316">
      <w:pPr>
        <w:ind w:firstLineChars="601" w:firstLine="1262"/>
      </w:pPr>
      <w:r>
        <w:t xml:space="preserve">int </w:t>
      </w:r>
      <w:proofErr w:type="spellStart"/>
      <w:r>
        <w:t>num,score</w:t>
      </w:r>
      <w:proofErr w:type="spellEnd"/>
      <w:r>
        <w:t xml:space="preserve">; </w:t>
      </w:r>
    </w:p>
    <w:p w14:paraId="31BECE63" w14:textId="77777777" w:rsidR="00242DF4" w:rsidRDefault="00242DF4" w:rsidP="00B84316">
      <w:pPr>
        <w:ind w:firstLineChars="601" w:firstLine="1262"/>
      </w:pPr>
      <w:r>
        <w:t xml:space="preserve">char name[20]; </w:t>
      </w:r>
    </w:p>
    <w:p w14:paraId="00006C55" w14:textId="77777777" w:rsidR="00242DF4" w:rsidRDefault="00242DF4" w:rsidP="00B84316">
      <w:pPr>
        <w:ind w:firstLineChars="601" w:firstLine="1262"/>
      </w:pPr>
      <w:r>
        <w:t xml:space="preserve">int size = </w:t>
      </w:r>
      <w:proofErr w:type="spellStart"/>
      <w:r>
        <w:t>sizeof</w:t>
      </w:r>
      <w:proofErr w:type="spellEnd"/>
      <w:r>
        <w:t>(struct</w:t>
      </w:r>
      <w:r w:rsidR="00F67A79">
        <w:rPr>
          <w:rFonts w:hint="eastAsia"/>
        </w:rPr>
        <w:t xml:space="preserve"> </w:t>
      </w:r>
      <w:r>
        <w:t xml:space="preserve"> </w:t>
      </w:r>
      <w:proofErr w:type="spellStart"/>
      <w:r>
        <w:t>stud_node</w:t>
      </w:r>
      <w:proofErr w:type="spellEnd"/>
      <w:r>
        <w:t xml:space="preserve">); </w:t>
      </w:r>
    </w:p>
    <w:p w14:paraId="2B48AD7B" w14:textId="77777777" w:rsidR="00242DF4" w:rsidRDefault="00242DF4" w:rsidP="00B84316">
      <w:pPr>
        <w:ind w:firstLineChars="601" w:firstLine="1262"/>
      </w:pPr>
      <w:r>
        <w:t xml:space="preserve">head=tail=NULL; </w:t>
      </w:r>
    </w:p>
    <w:p w14:paraId="1E340ECB" w14:textId="77777777" w:rsidR="00242DF4" w:rsidRDefault="00242DF4" w:rsidP="00B84316">
      <w:pPr>
        <w:ind w:firstLineChars="601" w:firstLine="1262"/>
      </w:pPr>
      <w:proofErr w:type="spellStart"/>
      <w:r>
        <w:t>printf</w:t>
      </w:r>
      <w:proofErr w:type="spellEnd"/>
      <w:r>
        <w:t xml:space="preserve">(“input </w:t>
      </w:r>
      <w:proofErr w:type="spellStart"/>
      <w:r>
        <w:t>num,name</w:t>
      </w:r>
      <w:proofErr w:type="spellEnd"/>
      <w:r>
        <w:t xml:space="preserve"> and score:\n”); </w:t>
      </w:r>
    </w:p>
    <w:p w14:paraId="4E285178" w14:textId="77777777" w:rsidR="00242DF4" w:rsidRDefault="00242DF4" w:rsidP="00B84316">
      <w:pPr>
        <w:ind w:firstLineChars="601" w:firstLine="1262"/>
      </w:pPr>
      <w:proofErr w:type="spellStart"/>
      <w:r>
        <w:t>scanf</w:t>
      </w:r>
      <w:proofErr w:type="spellEnd"/>
      <w:r>
        <w:t>(“%</w:t>
      </w:r>
      <w:proofErr w:type="spellStart"/>
      <w:r>
        <w:t>d”,&amp;num</w:t>
      </w:r>
      <w:proofErr w:type="spellEnd"/>
      <w:r>
        <w:t xml:space="preserve">); </w:t>
      </w:r>
    </w:p>
    <w:p w14:paraId="7BCA4C9F" w14:textId="77777777" w:rsidR="00242DF4" w:rsidRDefault="00242DF4" w:rsidP="00B84316">
      <w:pPr>
        <w:ind w:firstLineChars="472" w:firstLine="991"/>
      </w:pPr>
      <w:r>
        <w:t xml:space="preserve">while(num != 0) </w:t>
      </w:r>
    </w:p>
    <w:p w14:paraId="1AEA5C69" w14:textId="77777777" w:rsidR="00242DF4" w:rsidRDefault="00242DF4" w:rsidP="00B84316">
      <w:pPr>
        <w:ind w:firstLineChars="552" w:firstLine="1159"/>
      </w:pPr>
      <w:r>
        <w:t xml:space="preserve">{ </w:t>
      </w:r>
    </w:p>
    <w:p w14:paraId="33052EAD" w14:textId="5B927457" w:rsidR="00E14878" w:rsidRDefault="00E14878" w:rsidP="00B84316">
      <w:pPr>
        <w:ind w:firstLineChars="607" w:firstLine="1275"/>
      </w:pPr>
      <w:r>
        <w:t>If(num=</w:t>
      </w:r>
      <w:proofErr w:type="gramStart"/>
      <w:r>
        <w:t>1){</w:t>
      </w:r>
      <w:proofErr w:type="gramEnd"/>
    </w:p>
    <w:p w14:paraId="1C862079" w14:textId="618E3EAF" w:rsidR="00E14878" w:rsidRDefault="00E14878" w:rsidP="00B84316">
      <w:pPr>
        <w:ind w:firstLineChars="607" w:firstLine="1275"/>
      </w:pPr>
      <w:r>
        <w:t>Head=p;</w:t>
      </w:r>
    </w:p>
    <w:p w14:paraId="575E8E84" w14:textId="678F57F4" w:rsidR="00E14878" w:rsidRDefault="00E14878" w:rsidP="00B84316">
      <w:pPr>
        <w:ind w:firstLineChars="607" w:firstLine="1275"/>
      </w:pPr>
      <w:proofErr w:type="gramStart"/>
      <w:r>
        <w:t>Else{</w:t>
      </w:r>
      <w:proofErr w:type="gramEnd"/>
      <w:r>
        <w:br/>
        <w:t xml:space="preserve">             tail-&gt;next=p;  </w:t>
      </w:r>
    </w:p>
    <w:p w14:paraId="38001C32" w14:textId="774673F7" w:rsidR="00E14878" w:rsidRDefault="00E14878" w:rsidP="00B84316">
      <w:pPr>
        <w:ind w:firstLineChars="607" w:firstLine="1275"/>
        <w:rPr>
          <w:rFonts w:hint="eastAsia"/>
        </w:rPr>
      </w:pPr>
      <w:r>
        <w:rPr>
          <w:rFonts w:hint="eastAsia"/>
        </w:rPr>
        <w:t>}</w:t>
      </w:r>
    </w:p>
    <w:p w14:paraId="2BE7EA4F" w14:textId="00756736" w:rsidR="00242DF4" w:rsidRDefault="00242DF4" w:rsidP="00B84316">
      <w:pPr>
        <w:ind w:firstLineChars="607" w:firstLine="1275"/>
      </w:pPr>
      <w:r>
        <w:t xml:space="preserve">p=malloc(size); </w:t>
      </w:r>
    </w:p>
    <w:p w14:paraId="7B149B15" w14:textId="77777777" w:rsidR="00242DF4" w:rsidRDefault="00242DF4" w:rsidP="00B84316">
      <w:pPr>
        <w:ind w:firstLineChars="607" w:firstLine="1275"/>
      </w:pPr>
      <w:proofErr w:type="spellStart"/>
      <w:r>
        <w:t>scanf</w:t>
      </w:r>
      <w:proofErr w:type="spellEnd"/>
      <w:r>
        <w:t>(“%</w:t>
      </w:r>
      <w:proofErr w:type="spellStart"/>
      <w:r>
        <w:t>s%d</w:t>
      </w:r>
      <w:proofErr w:type="spellEnd"/>
      <w:r>
        <w:t>”,</w:t>
      </w:r>
      <w:proofErr w:type="spellStart"/>
      <w:r>
        <w:t>name,&amp;score</w:t>
      </w:r>
      <w:proofErr w:type="spellEnd"/>
      <w:r>
        <w:t xml:space="preserve">); </w:t>
      </w:r>
    </w:p>
    <w:p w14:paraId="608E7248" w14:textId="77777777" w:rsidR="00242DF4" w:rsidRDefault="00242DF4" w:rsidP="00B84316">
      <w:pPr>
        <w:ind w:firstLineChars="607" w:firstLine="1275"/>
      </w:pPr>
      <w:r>
        <w:t xml:space="preserve">p-&gt;num=num; </w:t>
      </w:r>
    </w:p>
    <w:p w14:paraId="53C32586" w14:textId="77777777" w:rsidR="00242DF4" w:rsidRDefault="00242DF4" w:rsidP="00B84316">
      <w:pPr>
        <w:ind w:firstLineChars="607" w:firstLine="1275"/>
      </w:pPr>
      <w:proofErr w:type="spellStart"/>
      <w:r>
        <w:t>strcpy</w:t>
      </w:r>
      <w:proofErr w:type="spellEnd"/>
      <w:r>
        <w:t>(p-&gt;</w:t>
      </w:r>
      <w:proofErr w:type="spellStart"/>
      <w:r>
        <w:t>name,name</w:t>
      </w:r>
      <w:proofErr w:type="spellEnd"/>
      <w:r>
        <w:t xml:space="preserve">); </w:t>
      </w:r>
    </w:p>
    <w:p w14:paraId="008358B4" w14:textId="77777777" w:rsidR="00242DF4" w:rsidRDefault="00242DF4" w:rsidP="00B84316">
      <w:pPr>
        <w:ind w:firstLineChars="607" w:firstLine="1275"/>
      </w:pPr>
      <w:r>
        <w:t xml:space="preserve">p-&gt;score=score; </w:t>
      </w:r>
    </w:p>
    <w:p w14:paraId="49EEAEC2" w14:textId="77777777" w:rsidR="00242DF4" w:rsidRDefault="00242DF4" w:rsidP="00B84316">
      <w:pPr>
        <w:ind w:firstLineChars="607" w:firstLine="1275"/>
      </w:pPr>
      <w:r>
        <w:t xml:space="preserve">p-&gt;next=NULL; </w:t>
      </w:r>
    </w:p>
    <w:p w14:paraId="64B31940" w14:textId="77777777" w:rsidR="00242DF4" w:rsidRDefault="00242DF4" w:rsidP="00B84316">
      <w:pPr>
        <w:ind w:firstLineChars="607" w:firstLine="1275"/>
      </w:pPr>
      <w:r>
        <w:lastRenderedPageBreak/>
        <w:t xml:space="preserve">tail-&gt;next=p; </w:t>
      </w:r>
    </w:p>
    <w:p w14:paraId="45DC8A36" w14:textId="77777777" w:rsidR="00242DF4" w:rsidRDefault="00242DF4" w:rsidP="00B84316">
      <w:pPr>
        <w:ind w:firstLineChars="607" w:firstLine="1275"/>
      </w:pPr>
      <w:r>
        <w:t xml:space="preserve">tail=p; </w:t>
      </w:r>
    </w:p>
    <w:p w14:paraId="38AF0AEA" w14:textId="77777777" w:rsidR="00242DF4" w:rsidRDefault="00242DF4" w:rsidP="00B84316">
      <w:pPr>
        <w:ind w:firstLineChars="607" w:firstLine="1275"/>
      </w:pPr>
      <w:proofErr w:type="spellStart"/>
      <w:r>
        <w:t>scanf</w:t>
      </w:r>
      <w:proofErr w:type="spellEnd"/>
      <w:r>
        <w:t>(“%</w:t>
      </w:r>
      <w:proofErr w:type="spellStart"/>
      <w:r>
        <w:t>d”,&amp;num</w:t>
      </w:r>
      <w:proofErr w:type="spellEnd"/>
      <w:r>
        <w:t xml:space="preserve">); </w:t>
      </w:r>
    </w:p>
    <w:p w14:paraId="2E428FEC" w14:textId="77777777" w:rsidR="00242DF4" w:rsidRDefault="00242DF4" w:rsidP="00B84316">
      <w:pPr>
        <w:ind w:firstLineChars="454" w:firstLine="953"/>
      </w:pPr>
      <w:r>
        <w:t xml:space="preserve">} </w:t>
      </w:r>
    </w:p>
    <w:p w14:paraId="4A980D34" w14:textId="77777777" w:rsidR="00FA0C64" w:rsidRDefault="00242DF4" w:rsidP="00B84316">
      <w:pPr>
        <w:ind w:firstLineChars="405" w:firstLine="850"/>
      </w:pPr>
      <w:r>
        <w:t>for(p=</w:t>
      </w:r>
      <w:proofErr w:type="spellStart"/>
      <w:r>
        <w:t>head;p</w:t>
      </w:r>
      <w:proofErr w:type="spellEnd"/>
      <w:r>
        <w:t xml:space="preserve">-&gt;next != </w:t>
      </w:r>
      <w:proofErr w:type="spellStart"/>
      <w:r>
        <w:t>NULL;p</w:t>
      </w:r>
      <w:proofErr w:type="spellEnd"/>
      <w:r>
        <w:t>=p-&gt;next)</w:t>
      </w:r>
    </w:p>
    <w:p w14:paraId="463F4DC5" w14:textId="77777777" w:rsidR="00B84316" w:rsidRDefault="00B84316" w:rsidP="00B84316">
      <w:pPr>
        <w:ind w:firstLineChars="405" w:firstLine="850"/>
      </w:pPr>
      <w:proofErr w:type="spellStart"/>
      <w:r>
        <w:t>printf</w:t>
      </w:r>
      <w:proofErr w:type="spellEnd"/>
      <w:r>
        <w:t>(“%d  %s  %d\</w:t>
      </w:r>
      <w:proofErr w:type="spellStart"/>
      <w:r>
        <w:t>n”,p</w:t>
      </w:r>
      <w:proofErr w:type="spellEnd"/>
      <w:r>
        <w:t>-&gt;</w:t>
      </w:r>
      <w:proofErr w:type="spellStart"/>
      <w:r>
        <w:t>num,p</w:t>
      </w:r>
      <w:proofErr w:type="spellEnd"/>
      <w:r>
        <w:t>-&gt;</w:t>
      </w:r>
      <w:proofErr w:type="spellStart"/>
      <w:r>
        <w:t>name,p</w:t>
      </w:r>
      <w:proofErr w:type="spellEnd"/>
      <w:r>
        <w:t xml:space="preserve">-&gt;score); </w:t>
      </w:r>
    </w:p>
    <w:p w14:paraId="05975C28" w14:textId="77777777" w:rsidR="00173E99" w:rsidRDefault="00B84316" w:rsidP="00B84316">
      <w:pPr>
        <w:ind w:firstLineChars="405" w:firstLine="850"/>
      </w:pPr>
      <w:r>
        <w:t>return</w:t>
      </w:r>
      <w:r>
        <w:rPr>
          <w:rFonts w:hint="eastAsia"/>
        </w:rPr>
        <w:t xml:space="preserve"> </w:t>
      </w:r>
      <w:r>
        <w:t xml:space="preserve"> 0;</w:t>
      </w:r>
    </w:p>
    <w:p w14:paraId="1AB718FD" w14:textId="77777777" w:rsidR="00B84316" w:rsidRDefault="00F67A79" w:rsidP="00F67A79">
      <w:pPr>
        <w:ind w:firstLine="420"/>
      </w:pPr>
      <w:r>
        <w:rPr>
          <w:rFonts w:hint="eastAsia"/>
        </w:rPr>
        <w:t>}</w:t>
      </w:r>
    </w:p>
    <w:p w14:paraId="7D466D0F" w14:textId="77777777" w:rsidR="00B84316" w:rsidRDefault="00B84316" w:rsidP="00B84316">
      <w:pPr>
        <w:ind w:firstLineChars="202" w:firstLine="424"/>
      </w:pPr>
      <w:r>
        <w:rPr>
          <w:rFonts w:hint="eastAsia"/>
        </w:rPr>
        <w:t>2</w:t>
      </w:r>
      <w:r>
        <w:rPr>
          <w:rFonts w:hint="eastAsia"/>
        </w:rPr>
        <w:t>．简单有序链表的创建和查询修改</w:t>
      </w:r>
    </w:p>
    <w:p w14:paraId="11D2DFC6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建立一个单链表</w:t>
      </w:r>
      <w:r>
        <w:rPr>
          <w:rFonts w:hint="eastAsia"/>
        </w:rPr>
        <w:t xml:space="preserve"> 21  3  15  27  11  18</w:t>
      </w:r>
      <w:r>
        <w:rPr>
          <w:rFonts w:hint="eastAsia"/>
        </w:rPr>
        <w:t>，并输出该链表；</w:t>
      </w:r>
      <w:r>
        <w:rPr>
          <w:rFonts w:hint="eastAsia"/>
        </w:rPr>
        <w:t xml:space="preserve"> </w:t>
      </w:r>
    </w:p>
    <w:p w14:paraId="61DF6434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输入序号</w:t>
      </w:r>
      <w:r>
        <w:rPr>
          <w:rFonts w:hint="eastAsia"/>
        </w:rPr>
        <w:t>n</w:t>
      </w:r>
      <w:r>
        <w:rPr>
          <w:rFonts w:hint="eastAsia"/>
        </w:rPr>
        <w:t>，查找序号为</w:t>
      </w:r>
      <w:r>
        <w:rPr>
          <w:rFonts w:hint="eastAsia"/>
        </w:rPr>
        <w:t>n</w:t>
      </w:r>
      <w:r>
        <w:rPr>
          <w:rFonts w:hint="eastAsia"/>
        </w:rPr>
        <w:t>的结点，并输出；</w:t>
      </w:r>
      <w:r>
        <w:rPr>
          <w:rFonts w:hint="eastAsia"/>
        </w:rPr>
        <w:t xml:space="preserve"> </w:t>
      </w:r>
    </w:p>
    <w:p w14:paraId="5213FE59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输入值</w:t>
      </w:r>
      <w:r>
        <w:rPr>
          <w:rFonts w:hint="eastAsia"/>
        </w:rPr>
        <w:t>x</w:t>
      </w:r>
      <w:r>
        <w:rPr>
          <w:rFonts w:hint="eastAsia"/>
        </w:rPr>
        <w:t>，查找值为</w:t>
      </w:r>
      <w:r>
        <w:rPr>
          <w:rFonts w:hint="eastAsia"/>
        </w:rPr>
        <w:t>x</w:t>
      </w:r>
      <w:r>
        <w:rPr>
          <w:rFonts w:hint="eastAsia"/>
        </w:rPr>
        <w:t>的结点，并输出；</w:t>
      </w:r>
      <w:r>
        <w:rPr>
          <w:rFonts w:hint="eastAsia"/>
        </w:rPr>
        <w:t xml:space="preserve"> </w:t>
      </w:r>
    </w:p>
    <w:p w14:paraId="641185E7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插入结点</w:t>
      </w:r>
      <w:r>
        <w:rPr>
          <w:rFonts w:hint="eastAsia"/>
        </w:rPr>
        <w:t xml:space="preserve">: </w:t>
      </w:r>
      <w:r>
        <w:rPr>
          <w:rFonts w:hint="eastAsia"/>
        </w:rPr>
        <w:t>输入序号</w:t>
      </w:r>
      <w:r>
        <w:rPr>
          <w:rFonts w:hint="eastAsia"/>
        </w:rPr>
        <w:t xml:space="preserve"> n</w:t>
      </w:r>
      <w:r>
        <w:rPr>
          <w:rFonts w:hint="eastAsia"/>
        </w:rPr>
        <w:t>和值</w:t>
      </w:r>
      <w:r>
        <w:rPr>
          <w:rFonts w:hint="eastAsia"/>
        </w:rPr>
        <w:t>x</w:t>
      </w:r>
      <w:r>
        <w:rPr>
          <w:rFonts w:hint="eastAsia"/>
        </w:rPr>
        <w:t>。在序号为</w:t>
      </w:r>
      <w:r>
        <w:rPr>
          <w:rFonts w:hint="eastAsia"/>
        </w:rPr>
        <w:t>n</w:t>
      </w:r>
      <w:r>
        <w:rPr>
          <w:rFonts w:hint="eastAsia"/>
        </w:rPr>
        <w:t>的结点后插入</w:t>
      </w:r>
      <w:r>
        <w:rPr>
          <w:rFonts w:hint="eastAsia"/>
        </w:rPr>
        <w:t>x</w:t>
      </w:r>
      <w:r>
        <w:rPr>
          <w:rFonts w:hint="eastAsia"/>
        </w:rPr>
        <w:t>，并输出该链表；</w:t>
      </w:r>
      <w:r>
        <w:rPr>
          <w:rFonts w:hint="eastAsia"/>
        </w:rPr>
        <w:t xml:space="preserve"> </w:t>
      </w:r>
    </w:p>
    <w:p w14:paraId="0F4AEC80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删除结点</w:t>
      </w:r>
      <w:r>
        <w:rPr>
          <w:rFonts w:hint="eastAsia"/>
        </w:rPr>
        <w:t xml:space="preserve">: </w:t>
      </w:r>
      <w:r>
        <w:rPr>
          <w:rFonts w:hint="eastAsia"/>
        </w:rPr>
        <w:t>输入序号</w:t>
      </w:r>
      <w:r>
        <w:rPr>
          <w:rFonts w:hint="eastAsia"/>
        </w:rPr>
        <w:t xml:space="preserve"> n</w:t>
      </w:r>
      <w:r>
        <w:rPr>
          <w:rFonts w:hint="eastAsia"/>
        </w:rPr>
        <w:t>，册除序号为</w:t>
      </w:r>
      <w:r>
        <w:rPr>
          <w:rFonts w:hint="eastAsia"/>
        </w:rPr>
        <w:t xml:space="preserve"> n </w:t>
      </w:r>
      <w:r>
        <w:rPr>
          <w:rFonts w:hint="eastAsia"/>
        </w:rPr>
        <w:t>的结点，并输出该链表。</w:t>
      </w:r>
    </w:p>
    <w:p w14:paraId="485FAE76" w14:textId="77777777" w:rsidR="00B84316" w:rsidRDefault="00B84316" w:rsidP="00B84316">
      <w:pPr>
        <w:ind w:firstLineChars="337" w:firstLine="708"/>
      </w:pPr>
    </w:p>
    <w:p w14:paraId="19B4B50B" w14:textId="77777777" w:rsidR="00B84316" w:rsidRPr="00E14DDB" w:rsidRDefault="00B84316" w:rsidP="00B84316">
      <w:pPr>
        <w:rPr>
          <w:b/>
          <w:bCs/>
          <w:sz w:val="32"/>
          <w:szCs w:val="32"/>
        </w:rPr>
      </w:pPr>
      <w:r w:rsidRPr="00E14DDB">
        <w:rPr>
          <w:rFonts w:hint="eastAsia"/>
          <w:b/>
          <w:bCs/>
          <w:sz w:val="32"/>
          <w:szCs w:val="32"/>
        </w:rPr>
        <w:t>三、实验报告内容及要求</w:t>
      </w:r>
    </w:p>
    <w:p w14:paraId="4492281C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36198E18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.中的程序错误，修改后运行并出结果截图；</w:t>
      </w:r>
    </w:p>
    <w:p w14:paraId="0D6CF2FB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.中的源代码及输入输出结果截图；</w:t>
      </w:r>
    </w:p>
    <w:p w14:paraId="27B24CDE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7E3BB7A3" w14:textId="77777777" w:rsidR="00B84316" w:rsidRPr="00B84316" w:rsidRDefault="00881AC1" w:rsidP="007A01F5">
      <w:pPr>
        <w:pStyle w:val="1"/>
        <w:jc w:val="center"/>
        <w:rPr>
          <w:szCs w:val="21"/>
        </w:rPr>
      </w:pPr>
      <w:r>
        <w:rPr>
          <w:rFonts w:ascii="宋体" w:hAnsi="宋体"/>
        </w:rPr>
        <w:br w:type="page"/>
      </w:r>
      <w:r w:rsidR="00B84316" w:rsidRPr="00B84316">
        <w:rPr>
          <w:rFonts w:hint="eastAsia"/>
          <w:szCs w:val="21"/>
        </w:rPr>
        <w:lastRenderedPageBreak/>
        <w:t>实验</w:t>
      </w:r>
      <w:r w:rsidR="00B84316">
        <w:rPr>
          <w:rFonts w:hint="eastAsia"/>
          <w:szCs w:val="21"/>
        </w:rPr>
        <w:t>十</w:t>
      </w:r>
      <w:r w:rsidR="00B84316" w:rsidRPr="00B84316">
        <w:rPr>
          <w:rFonts w:hint="eastAsia"/>
          <w:szCs w:val="21"/>
        </w:rPr>
        <w:t xml:space="preserve"> </w:t>
      </w:r>
      <w:r w:rsidR="00B84316" w:rsidRPr="00B84316">
        <w:rPr>
          <w:rFonts w:hint="eastAsia"/>
          <w:szCs w:val="21"/>
        </w:rPr>
        <w:t>综合</w:t>
      </w:r>
      <w:r w:rsidR="00D40DBC">
        <w:rPr>
          <w:rFonts w:hint="eastAsia"/>
          <w:szCs w:val="21"/>
        </w:rPr>
        <w:t>程序</w:t>
      </w:r>
      <w:r w:rsidR="00B84316" w:rsidRPr="00B84316">
        <w:rPr>
          <w:rFonts w:hint="eastAsia"/>
          <w:szCs w:val="21"/>
        </w:rPr>
        <w:t>设计</w:t>
      </w:r>
      <w:r w:rsidR="00B84316" w:rsidRPr="00B84316">
        <w:rPr>
          <w:rFonts w:hint="eastAsia"/>
          <w:szCs w:val="21"/>
        </w:rPr>
        <w:t xml:space="preserve"> </w:t>
      </w:r>
    </w:p>
    <w:p w14:paraId="5400E3FF" w14:textId="77777777" w:rsidR="00B84316" w:rsidRPr="00B84316" w:rsidRDefault="00B84316" w:rsidP="00B84316">
      <w:pPr>
        <w:rPr>
          <w:b/>
          <w:bCs/>
          <w:sz w:val="32"/>
          <w:szCs w:val="32"/>
        </w:rPr>
      </w:pPr>
      <w:r w:rsidRPr="00B84316">
        <w:rPr>
          <w:rFonts w:hint="eastAsia"/>
          <w:b/>
          <w:bCs/>
          <w:sz w:val="32"/>
          <w:szCs w:val="32"/>
        </w:rPr>
        <w:t>一、实验目的</w:t>
      </w:r>
      <w:r w:rsidRPr="00B84316">
        <w:rPr>
          <w:rFonts w:hint="eastAsia"/>
          <w:b/>
          <w:bCs/>
          <w:sz w:val="32"/>
          <w:szCs w:val="32"/>
        </w:rPr>
        <w:t xml:space="preserve"> </w:t>
      </w:r>
    </w:p>
    <w:p w14:paraId="41378A2C" w14:textId="77777777" w:rsidR="00B84316" w:rsidRDefault="00B84316" w:rsidP="002E52A8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熟悉和回顾编程的一般方法</w:t>
      </w:r>
    </w:p>
    <w:p w14:paraId="0ABCA057" w14:textId="77777777" w:rsidR="00B84316" w:rsidRDefault="00B84316" w:rsidP="002E52A8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循序渐进编写实际编程问题</w:t>
      </w:r>
    </w:p>
    <w:p w14:paraId="015FE1BB" w14:textId="77777777" w:rsidR="00B84316" w:rsidRDefault="00B84316" w:rsidP="002E52A8">
      <w:pPr>
        <w:ind w:firstLineChars="135" w:firstLine="283"/>
      </w:pPr>
      <w:r>
        <w:rPr>
          <w:rFonts w:hint="eastAsia"/>
        </w:rPr>
        <w:t>3</w:t>
      </w:r>
      <w:r>
        <w:rPr>
          <w:rFonts w:hint="eastAsia"/>
        </w:rPr>
        <w:t>．进一步学习和提高综合编程能力和解决编程中出现的问题的能力</w:t>
      </w:r>
    </w:p>
    <w:p w14:paraId="56637848" w14:textId="77777777" w:rsidR="00B84316" w:rsidRPr="00B84316" w:rsidRDefault="00B84316" w:rsidP="00B84316">
      <w:pPr>
        <w:rPr>
          <w:b/>
          <w:bCs/>
          <w:sz w:val="32"/>
          <w:szCs w:val="32"/>
        </w:rPr>
      </w:pPr>
      <w:r w:rsidRPr="00B84316">
        <w:rPr>
          <w:rFonts w:hint="eastAsia"/>
          <w:b/>
          <w:bCs/>
          <w:sz w:val="32"/>
          <w:szCs w:val="32"/>
        </w:rPr>
        <w:t>二、实验内容</w:t>
      </w:r>
      <w:r w:rsidRPr="00B84316">
        <w:rPr>
          <w:rFonts w:hint="eastAsia"/>
          <w:b/>
          <w:bCs/>
          <w:sz w:val="32"/>
          <w:szCs w:val="32"/>
        </w:rPr>
        <w:t xml:space="preserve"> </w:t>
      </w:r>
    </w:p>
    <w:p w14:paraId="410A4896" w14:textId="77777777" w:rsidR="00B84316" w:rsidRPr="00270DB0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１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B84316" w:rsidRPr="00270DB0">
        <w:rPr>
          <w:rFonts w:hint="eastAsia"/>
          <w:b/>
        </w:rPr>
        <w:t>设计和完成：简单学生成绩管理信息系统</w:t>
      </w:r>
      <w:r w:rsidR="00B84316" w:rsidRPr="00270DB0">
        <w:rPr>
          <w:rFonts w:hint="eastAsia"/>
          <w:b/>
        </w:rPr>
        <w:t xml:space="preserve"> </w:t>
      </w:r>
    </w:p>
    <w:p w14:paraId="428F6D0C" w14:textId="77777777" w:rsidR="00560226" w:rsidRDefault="00560226" w:rsidP="00B84316">
      <w:pPr>
        <w:ind w:firstLineChars="337" w:firstLine="708"/>
      </w:pPr>
      <w:r>
        <w:rPr>
          <w:rFonts w:hint="eastAsia"/>
        </w:rPr>
        <w:t>学生成绩信息包括：学号，姓名，课程名，平时成绩，实验成绩，考试成绩，总评成绩。</w:t>
      </w:r>
    </w:p>
    <w:p w14:paraId="135734F0" w14:textId="77777777" w:rsidR="00560226" w:rsidRPr="00270DB0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２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560226" w:rsidRPr="00270DB0">
        <w:rPr>
          <w:rFonts w:hint="eastAsia"/>
          <w:b/>
        </w:rPr>
        <w:t>要求实现如下功能：</w:t>
      </w:r>
    </w:p>
    <w:p w14:paraId="13968AEB" w14:textId="77777777" w:rsidR="00560226" w:rsidRDefault="00560226" w:rsidP="00270DB0">
      <w:pPr>
        <w:numPr>
          <w:ilvl w:val="0"/>
          <w:numId w:val="32"/>
        </w:numPr>
      </w:pPr>
      <w:r>
        <w:rPr>
          <w:rFonts w:hint="eastAsia"/>
        </w:rPr>
        <w:t>能够实现学生成绩信息的插入、删除和修改；</w:t>
      </w:r>
    </w:p>
    <w:p w14:paraId="115C27E6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实现各种查询（分别根据学生</w:t>
      </w:r>
      <w:r w:rsidR="00560226">
        <w:rPr>
          <w:rFonts w:hint="eastAsia"/>
        </w:rPr>
        <w:t>学号、</w:t>
      </w:r>
      <w:r>
        <w:rPr>
          <w:rFonts w:hint="eastAsia"/>
        </w:rPr>
        <w:t>姓名</w:t>
      </w:r>
      <w:r w:rsidR="00560226">
        <w:rPr>
          <w:rFonts w:hint="eastAsia"/>
        </w:rPr>
        <w:t>、课程名称等）；</w:t>
      </w:r>
    </w:p>
    <w:p w14:paraId="177363D2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实现按照</w:t>
      </w:r>
      <w:r w:rsidR="00560226">
        <w:rPr>
          <w:rFonts w:hint="eastAsia"/>
        </w:rPr>
        <w:t>考试成绩</w:t>
      </w:r>
      <w:r>
        <w:rPr>
          <w:rFonts w:hint="eastAsia"/>
        </w:rPr>
        <w:t>、总</w:t>
      </w:r>
      <w:r w:rsidR="00560226">
        <w:rPr>
          <w:rFonts w:hint="eastAsia"/>
        </w:rPr>
        <w:t>评</w:t>
      </w:r>
      <w:r>
        <w:rPr>
          <w:rFonts w:hint="eastAsia"/>
        </w:rPr>
        <w:t>成绩</w:t>
      </w:r>
      <w:r w:rsidR="00560226">
        <w:rPr>
          <w:rFonts w:hint="eastAsia"/>
        </w:rPr>
        <w:t>进行排序；</w:t>
      </w:r>
    </w:p>
    <w:p w14:paraId="40C92AC8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查询</w:t>
      </w:r>
      <w:r w:rsidR="00560226">
        <w:rPr>
          <w:rFonts w:hint="eastAsia"/>
        </w:rPr>
        <w:t>某门课程的最高分、最低分并输出</w:t>
      </w:r>
      <w:r>
        <w:rPr>
          <w:rFonts w:hint="eastAsia"/>
        </w:rPr>
        <w:t>相应学生</w:t>
      </w:r>
      <w:r w:rsidR="00560226">
        <w:rPr>
          <w:rFonts w:hint="eastAsia"/>
        </w:rPr>
        <w:t>信息；</w:t>
      </w:r>
    </w:p>
    <w:p w14:paraId="007B1D0B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查询某门课程的优秀率（</w:t>
      </w:r>
      <w:r>
        <w:rPr>
          <w:rFonts w:hint="eastAsia"/>
        </w:rPr>
        <w:t xml:space="preserve">90 </w:t>
      </w:r>
      <w:r>
        <w:rPr>
          <w:rFonts w:hint="eastAsia"/>
        </w:rPr>
        <w:t>分及以上）、不及格率</w:t>
      </w:r>
      <w:r w:rsidR="00270DB0">
        <w:rPr>
          <w:rFonts w:hint="eastAsia"/>
        </w:rPr>
        <w:t>；</w:t>
      </w:r>
    </w:p>
    <w:p w14:paraId="0E15CF12" w14:textId="77777777" w:rsidR="00CD4F98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３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B84316" w:rsidRPr="00270DB0">
        <w:rPr>
          <w:rFonts w:hint="eastAsia"/>
          <w:b/>
        </w:rPr>
        <w:t>说明：</w:t>
      </w:r>
    </w:p>
    <w:p w14:paraId="75B58F1F" w14:textId="77777777" w:rsidR="00CD4F98" w:rsidRDefault="00CD4F98" w:rsidP="00CD4F98">
      <w:pPr>
        <w:ind w:firstLineChars="300" w:firstLine="630"/>
      </w:pPr>
      <w:r w:rsidRPr="000F2C38">
        <w:rPr>
          <w:rFonts w:ascii="宋体" w:hAnsi="宋体" w:hint="eastAsia"/>
        </w:rPr>
        <w:t>1）</w:t>
      </w:r>
      <w:r w:rsidR="00B84316" w:rsidRPr="000F2C38">
        <w:rPr>
          <w:rFonts w:ascii="宋体" w:hAnsi="宋体" w:hint="eastAsia"/>
        </w:rPr>
        <w:t>次试验是综合设计实验，</w:t>
      </w:r>
      <w:r w:rsidR="00270DB0" w:rsidRPr="000F2C38">
        <w:rPr>
          <w:rFonts w:ascii="宋体" w:hAnsi="宋体" w:hint="eastAsia"/>
        </w:rPr>
        <w:t>用</w:t>
      </w:r>
      <w:r w:rsidR="0040269D" w:rsidRPr="000F2C38">
        <w:rPr>
          <w:rFonts w:ascii="宋体" w:hAnsi="宋体" w:hint="eastAsia"/>
        </w:rPr>
        <w:t>6</w:t>
      </w:r>
      <w:r w:rsidR="00270DB0" w:rsidRPr="000F2C38">
        <w:rPr>
          <w:rFonts w:ascii="宋体" w:hAnsi="宋体" w:hint="eastAsia"/>
        </w:rPr>
        <w:t>个学时（</w:t>
      </w:r>
      <w:r w:rsidR="0040269D" w:rsidRPr="000F2C38">
        <w:rPr>
          <w:rFonts w:ascii="宋体" w:hAnsi="宋体" w:hint="eastAsia"/>
        </w:rPr>
        <w:t>3</w:t>
      </w:r>
      <w:r w:rsidR="00270DB0" w:rsidRPr="000F2C38">
        <w:rPr>
          <w:rFonts w:ascii="宋体" w:hAnsi="宋体" w:hint="eastAsia"/>
        </w:rPr>
        <w:t>次实验课）完成</w:t>
      </w:r>
      <w:r w:rsidR="00B84316" w:rsidRPr="000F2C38">
        <w:rPr>
          <w:rFonts w:ascii="宋体" w:hAnsi="宋体" w:hint="eastAsia"/>
        </w:rPr>
        <w:t xml:space="preserve"> </w:t>
      </w:r>
      <w:r w:rsidR="00270DB0" w:rsidRPr="000F2C38">
        <w:rPr>
          <w:rFonts w:ascii="宋体" w:hAnsi="宋体" w:hint="eastAsia"/>
        </w:rPr>
        <w:t>，</w:t>
      </w:r>
      <w:r w:rsidR="00B84316" w:rsidRPr="000F2C38">
        <w:rPr>
          <w:rFonts w:ascii="宋体" w:hAnsi="宋体" w:hint="eastAsia"/>
        </w:rPr>
        <w:t>程序的最终运行结果界面如</w:t>
      </w:r>
      <w:r w:rsidRPr="000F2C38">
        <w:rPr>
          <w:rFonts w:ascii="宋体" w:hAnsi="宋体" w:hint="eastAsia"/>
        </w:rPr>
        <w:t>：图10</w:t>
      </w:r>
      <w:r>
        <w:rPr>
          <w:rFonts w:hint="eastAsia"/>
        </w:rPr>
        <w:t xml:space="preserve"> </w:t>
      </w:r>
      <w:r>
        <w:rPr>
          <w:rFonts w:hint="eastAsia"/>
        </w:rPr>
        <w:t>功能模块界面</w:t>
      </w:r>
      <w:r w:rsidR="00270DB0">
        <w:rPr>
          <w:rFonts w:hint="eastAsia"/>
        </w:rPr>
        <w:t>，根据输入序号选择执行相应功能</w:t>
      </w:r>
      <w:r w:rsidR="00B84316">
        <w:rPr>
          <w:rFonts w:hint="eastAsia"/>
        </w:rPr>
        <w:t>（仅供参考）</w:t>
      </w:r>
      <w:r w:rsidR="00D40DBC">
        <w:rPr>
          <w:rFonts w:hint="eastAsia"/>
        </w:rPr>
        <w:t>。</w:t>
      </w:r>
    </w:p>
    <w:p w14:paraId="51409CB2" w14:textId="77777777" w:rsidR="00B84316" w:rsidRDefault="00CD4F98" w:rsidP="00CD4F98">
      <w:pPr>
        <w:ind w:firstLineChars="300" w:firstLine="630"/>
      </w:pPr>
      <w:r>
        <w:rPr>
          <w:rFonts w:hint="eastAsia"/>
        </w:rPr>
        <w:t>2</w:t>
      </w:r>
      <w:r>
        <w:rPr>
          <w:rFonts w:hint="eastAsia"/>
        </w:rPr>
        <w:t>）</w:t>
      </w:r>
      <w:r w:rsidR="00D40DBC">
        <w:rPr>
          <w:rFonts w:hint="eastAsia"/>
        </w:rPr>
        <w:t>也可以自己选定其它类似题目</w:t>
      </w:r>
      <w:r>
        <w:rPr>
          <w:rFonts w:hint="eastAsia"/>
        </w:rPr>
        <w:t>，功能要求参考学生成绩管理系统。</w:t>
      </w:r>
    </w:p>
    <w:p w14:paraId="36C847A2" w14:textId="77777777" w:rsidR="00560226" w:rsidRDefault="0040116F" w:rsidP="00B84316">
      <w:pPr>
        <w:ind w:firstLineChars="337" w:firstLine="708"/>
      </w:pPr>
      <w:r>
        <w:rPr>
          <w:noProof/>
        </w:rPr>
        <w:drawing>
          <wp:anchor distT="0" distB="0" distL="114300" distR="114300" simplePos="0" relativeHeight="251657728" behindDoc="0" locked="0" layoutInCell="1" allowOverlap="0" wp14:anchorId="5FDCDD25" wp14:editId="371CCA14">
            <wp:simplePos x="0" y="0"/>
            <wp:positionH relativeFrom="column">
              <wp:posOffset>812165</wp:posOffset>
            </wp:positionH>
            <wp:positionV relativeFrom="paragraph">
              <wp:posOffset>106680</wp:posOffset>
            </wp:positionV>
            <wp:extent cx="1400175" cy="2257425"/>
            <wp:effectExtent l="0" t="0" r="0" b="0"/>
            <wp:wrapSquare wrapText="bothSides"/>
            <wp:docPr id="4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70EC11" w14:textId="77777777" w:rsidR="00560226" w:rsidRDefault="00560226" w:rsidP="00B84316">
      <w:pPr>
        <w:ind w:firstLineChars="337" w:firstLine="708"/>
      </w:pPr>
    </w:p>
    <w:p w14:paraId="531D1653" w14:textId="77777777" w:rsidR="00560226" w:rsidRDefault="00560226" w:rsidP="00B84316">
      <w:pPr>
        <w:ind w:firstLineChars="337" w:firstLine="708"/>
      </w:pPr>
    </w:p>
    <w:p w14:paraId="1DEE594D" w14:textId="77777777" w:rsidR="00560226" w:rsidRDefault="00560226" w:rsidP="00B84316">
      <w:pPr>
        <w:ind w:firstLineChars="337" w:firstLine="708"/>
      </w:pPr>
    </w:p>
    <w:p w14:paraId="5BE4AF12" w14:textId="77777777" w:rsidR="00560226" w:rsidRDefault="00560226" w:rsidP="00B84316">
      <w:pPr>
        <w:ind w:firstLineChars="337" w:firstLine="708"/>
      </w:pPr>
    </w:p>
    <w:p w14:paraId="6F1D260B" w14:textId="77777777" w:rsidR="00560226" w:rsidRDefault="00560226" w:rsidP="00B84316">
      <w:pPr>
        <w:ind w:firstLineChars="337" w:firstLine="708"/>
      </w:pPr>
    </w:p>
    <w:p w14:paraId="4C497266" w14:textId="77777777" w:rsidR="00560226" w:rsidRDefault="00560226" w:rsidP="00B84316">
      <w:pPr>
        <w:ind w:firstLineChars="337" w:firstLine="708"/>
      </w:pPr>
    </w:p>
    <w:p w14:paraId="38B69D61" w14:textId="77777777" w:rsidR="00560226" w:rsidRPr="00CD4F98" w:rsidRDefault="00560226" w:rsidP="00B84316">
      <w:pPr>
        <w:ind w:firstLineChars="337" w:firstLine="708"/>
      </w:pPr>
    </w:p>
    <w:p w14:paraId="50C06269" w14:textId="77777777" w:rsidR="00560226" w:rsidRDefault="00560226" w:rsidP="00B84316">
      <w:pPr>
        <w:ind w:firstLineChars="337" w:firstLine="708"/>
      </w:pPr>
    </w:p>
    <w:p w14:paraId="7F8C3D9E" w14:textId="77777777" w:rsidR="00560226" w:rsidRDefault="00560226" w:rsidP="00B84316">
      <w:pPr>
        <w:ind w:firstLineChars="337" w:firstLine="708"/>
      </w:pPr>
    </w:p>
    <w:p w14:paraId="4224D0AE" w14:textId="77777777" w:rsidR="00560226" w:rsidRDefault="00560226" w:rsidP="00B84316">
      <w:pPr>
        <w:ind w:firstLineChars="337" w:firstLine="708"/>
      </w:pPr>
    </w:p>
    <w:p w14:paraId="19668DD6" w14:textId="77777777" w:rsidR="00560226" w:rsidRDefault="00560226" w:rsidP="00B84316">
      <w:pPr>
        <w:ind w:firstLineChars="337" w:firstLine="708"/>
      </w:pPr>
    </w:p>
    <w:p w14:paraId="0E5C106E" w14:textId="77777777" w:rsidR="00270DB0" w:rsidRDefault="00CD4F98" w:rsidP="00CD4F98">
      <w:pPr>
        <w:ind w:firstLineChars="737" w:firstLine="1548"/>
      </w:pPr>
      <w:r>
        <w:rPr>
          <w:rFonts w:hint="eastAsia"/>
        </w:rPr>
        <w:t>图</w:t>
      </w:r>
      <w:r>
        <w:rPr>
          <w:rFonts w:hint="eastAsia"/>
        </w:rPr>
        <w:t xml:space="preserve">10 </w:t>
      </w:r>
      <w:r>
        <w:rPr>
          <w:rFonts w:hint="eastAsia"/>
        </w:rPr>
        <w:t>功能模块界面</w:t>
      </w:r>
    </w:p>
    <w:p w14:paraId="7CEEFC96" w14:textId="77777777" w:rsidR="00270DB0" w:rsidRPr="00E14DDB" w:rsidRDefault="00270DB0" w:rsidP="00270DB0">
      <w:pPr>
        <w:rPr>
          <w:b/>
          <w:bCs/>
          <w:sz w:val="32"/>
          <w:szCs w:val="32"/>
        </w:rPr>
      </w:pPr>
      <w:r w:rsidRPr="00E14DDB">
        <w:rPr>
          <w:rFonts w:hint="eastAsia"/>
          <w:b/>
          <w:bCs/>
          <w:sz w:val="32"/>
          <w:szCs w:val="32"/>
        </w:rPr>
        <w:t>三、实验报告内容及要求</w:t>
      </w:r>
    </w:p>
    <w:p w14:paraId="775D0245" w14:textId="77777777"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462D13F7" w14:textId="77777777"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并画出主要程序流程图</w:t>
      </w:r>
      <w:r w:rsidR="00CD4F98">
        <w:rPr>
          <w:rFonts w:ascii="宋体" w:hAnsi="宋体" w:hint="eastAsia"/>
        </w:rPr>
        <w:t>：（1）主控模块、（2）学生信息输入模块、（3）学生信息查询模块</w:t>
      </w:r>
      <w:r>
        <w:rPr>
          <w:rFonts w:ascii="宋体" w:hAnsi="宋体" w:hint="eastAsia"/>
        </w:rPr>
        <w:t>；</w:t>
      </w:r>
    </w:p>
    <w:p w14:paraId="4A63D128" w14:textId="77777777"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源代码及输入输出结果截图；</w:t>
      </w:r>
    </w:p>
    <w:p w14:paraId="725BD0FB" w14:textId="77777777" w:rsidR="00270DB0" w:rsidRPr="00406D61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476D2B23" w14:textId="77777777" w:rsidR="00560226" w:rsidRPr="00270DB0" w:rsidRDefault="00560226" w:rsidP="00B84316">
      <w:pPr>
        <w:ind w:firstLineChars="337" w:firstLine="708"/>
      </w:pPr>
    </w:p>
    <w:sectPr w:rsidR="00560226" w:rsidRPr="00270DB0" w:rsidSect="00DD6611"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" w:author="奚 锐" w:date="2019-04-10T10:52:00Z" w:initials="奚">
    <w:p w14:paraId="205D365F" w14:textId="340FAB87" w:rsidR="00E14878" w:rsidRDefault="00E14878">
      <w:pPr>
        <w:pStyle w:val="af1"/>
      </w:pPr>
      <w:r>
        <w:rPr>
          <w:rStyle w:val="af0"/>
        </w:rPr>
        <w:annotationRef/>
      </w:r>
      <w:r>
        <w:t>a,b,c</w:t>
      </w:r>
    </w:p>
  </w:comment>
  <w:comment w:id="2" w:author="奚 锐" w:date="2019-04-10T10:53:00Z" w:initials="奚">
    <w:p w14:paraId="5834177C" w14:textId="72C4C223" w:rsidR="00E14878" w:rsidRDefault="00E14878">
      <w:pPr>
        <w:pStyle w:val="af1"/>
      </w:pPr>
      <w:r>
        <w:rPr>
          <w:rStyle w:val="af0"/>
        </w:rPr>
        <w:annotationRef/>
      </w:r>
      <w:r>
        <w:rPr>
          <w:rFonts w:hint="eastAsia"/>
        </w:rPr>
        <w:t>对调位置</w:t>
      </w:r>
    </w:p>
  </w:comment>
  <w:comment w:id="4" w:author="奚 锐" w:date="2019-03-25T11:45:00Z" w:initials="奚">
    <w:p w14:paraId="07C800D8" w14:textId="77777777" w:rsidR="00E14878" w:rsidRDefault="00E14878">
      <w:pPr>
        <w:pStyle w:val="af1"/>
      </w:pPr>
      <w:r>
        <w:rPr>
          <w:rStyle w:val="af0"/>
        </w:rPr>
        <w:annotationRef/>
      </w:r>
      <w:r>
        <w:rPr>
          <w:rFonts w:hint="eastAsia"/>
        </w:rPr>
        <w:t>去掉分号</w:t>
      </w:r>
    </w:p>
  </w:comment>
  <w:comment w:id="5" w:author="奚 锐" w:date="2019-03-25T11:46:00Z" w:initials="奚">
    <w:p w14:paraId="1ED51E3C" w14:textId="77777777" w:rsidR="00E14878" w:rsidRDefault="00E14878">
      <w:pPr>
        <w:pStyle w:val="af1"/>
      </w:pPr>
      <w:r>
        <w:rPr>
          <w:rStyle w:val="af0"/>
        </w:rPr>
        <w:annotationRef/>
      </w:r>
      <w:r>
        <w:rPr>
          <w:rFonts w:hint="eastAsia"/>
        </w:rPr>
        <w:t>加花括号</w:t>
      </w:r>
    </w:p>
  </w:comment>
  <w:comment w:id="11" w:author="奚 锐" w:date="2019-04-14T10:40:00Z" w:initials="奚">
    <w:p w14:paraId="44BA13EB" w14:textId="77777777" w:rsidR="00E14878" w:rsidRDefault="00E14878">
      <w:pPr>
        <w:pStyle w:val="af1"/>
      </w:pPr>
      <w:r>
        <w:rPr>
          <w:rStyle w:val="af0"/>
        </w:rPr>
        <w:annotationRef/>
      </w:r>
    </w:p>
    <w:p w14:paraId="0FC3A975" w14:textId="28B73DB3" w:rsidR="00E14878" w:rsidRDefault="00E14878">
      <w:pPr>
        <w:pStyle w:val="af1"/>
      </w:pPr>
      <w:r>
        <w:t>I++;</w:t>
      </w:r>
    </w:p>
  </w:comment>
  <w:comment w:id="18" w:author="奚 锐" w:date="2019-04-24T10:29:00Z" w:initials="奚">
    <w:p w14:paraId="37EE2789" w14:textId="46517096" w:rsidR="00E14878" w:rsidRDefault="00E14878">
      <w:pPr>
        <w:pStyle w:val="af1"/>
      </w:pPr>
      <w:r>
        <w:rPr>
          <w:rStyle w:val="af0"/>
        </w:rPr>
        <w:annotationRef/>
      </w:r>
      <w:r>
        <w:t>Sum</w:t>
      </w:r>
      <w:r>
        <w:rPr>
          <w:rFonts w:hint="eastAsia"/>
        </w:rPr>
        <w:t>没有定义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205D365F" w15:done="0"/>
  <w15:commentEx w15:paraId="5834177C" w15:done="0"/>
  <w15:commentEx w15:paraId="07C800D8" w15:done="0"/>
  <w15:commentEx w15:paraId="1ED51E3C" w15:done="0"/>
  <w15:commentEx w15:paraId="0FC3A975" w15:done="0"/>
  <w15:commentEx w15:paraId="37EE2789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205D365F" w16cid:durableId="20584959"/>
  <w16cid:commentId w16cid:paraId="5834177C" w16cid:durableId="20584995"/>
  <w16cid:commentId w16cid:paraId="07C800D8" w16cid:durableId="20433DDC"/>
  <w16cid:commentId w16cid:paraId="1ED51E3C" w16cid:durableId="20433E2B"/>
  <w16cid:commentId w16cid:paraId="0FC3A975" w16cid:durableId="205D8CB9"/>
  <w16cid:commentId w16cid:paraId="37EE2789" w16cid:durableId="206AB91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DAF252" w14:textId="77777777" w:rsidR="009306E2" w:rsidRDefault="009306E2">
      <w:r>
        <w:separator/>
      </w:r>
    </w:p>
  </w:endnote>
  <w:endnote w:type="continuationSeparator" w:id="0">
    <w:p w14:paraId="25CB6E02" w14:textId="77777777" w:rsidR="009306E2" w:rsidRDefault="009306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3A2EC8" w14:textId="77777777" w:rsidR="009306E2" w:rsidRDefault="009306E2">
      <w:r>
        <w:separator/>
      </w:r>
    </w:p>
  </w:footnote>
  <w:footnote w:type="continuationSeparator" w:id="0">
    <w:p w14:paraId="1BD78950" w14:textId="77777777" w:rsidR="009306E2" w:rsidRDefault="009306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0CB4C8AC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EDC06722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1E642E4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B07ABB2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1394597A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33440F3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CE2DE1A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4F7837D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8D2C606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FA1A494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58E42BF"/>
    <w:multiLevelType w:val="hybridMultilevel"/>
    <w:tmpl w:val="21BC7820"/>
    <w:lvl w:ilvl="0" w:tplc="C01C84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098F749A"/>
    <w:multiLevelType w:val="hybridMultilevel"/>
    <w:tmpl w:val="D228C10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 w15:restartNumberingAfterBreak="0">
    <w:nsid w:val="0B4C17DC"/>
    <w:multiLevelType w:val="hybridMultilevel"/>
    <w:tmpl w:val="0ADCDDF8"/>
    <w:lvl w:ilvl="0" w:tplc="04090011">
      <w:start w:val="1"/>
      <w:numFmt w:val="decimal"/>
      <w:lvlText w:val="%1)"/>
      <w:lvlJc w:val="left"/>
      <w:pPr>
        <w:tabs>
          <w:tab w:val="num" w:pos="779"/>
        </w:tabs>
        <w:ind w:left="779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199"/>
        </w:tabs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13" w15:restartNumberingAfterBreak="0">
    <w:nsid w:val="15B31EB2"/>
    <w:multiLevelType w:val="hybridMultilevel"/>
    <w:tmpl w:val="F61C5A18"/>
    <w:lvl w:ilvl="0" w:tplc="1F462B78">
      <w:start w:val="1"/>
      <w:numFmt w:val="decimal"/>
      <w:lvlText w:val="%1."/>
      <w:lvlJc w:val="left"/>
      <w:pPr>
        <w:tabs>
          <w:tab w:val="num" w:pos="719"/>
        </w:tabs>
        <w:ind w:left="71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9"/>
        </w:tabs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14" w15:restartNumberingAfterBreak="0">
    <w:nsid w:val="240350E8"/>
    <w:multiLevelType w:val="hybridMultilevel"/>
    <w:tmpl w:val="7CE84016"/>
    <w:lvl w:ilvl="0" w:tplc="D946143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2C602577"/>
    <w:multiLevelType w:val="hybridMultilevel"/>
    <w:tmpl w:val="1032B7DC"/>
    <w:lvl w:ilvl="0" w:tplc="24AA05B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F6E3A3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8505CF6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B52EC26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2D6A41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7E4CEA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FD426DE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7FA4E2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E0C4FBA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E32795"/>
    <w:multiLevelType w:val="hybridMultilevel"/>
    <w:tmpl w:val="ECF2C880"/>
    <w:lvl w:ilvl="0" w:tplc="AE9E6994">
      <w:start w:val="1"/>
      <w:numFmt w:val="decimal"/>
      <w:lvlText w:val="%1)"/>
      <w:lvlJc w:val="left"/>
      <w:pPr>
        <w:ind w:left="284" w:hanging="28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90" w:hanging="420"/>
      </w:pPr>
    </w:lvl>
    <w:lvl w:ilvl="2" w:tplc="0409001B" w:tentative="1">
      <w:start w:val="1"/>
      <w:numFmt w:val="lowerRoman"/>
      <w:lvlText w:val="%3."/>
      <w:lvlJc w:val="right"/>
      <w:pPr>
        <w:ind w:left="1510" w:hanging="420"/>
      </w:pPr>
    </w:lvl>
    <w:lvl w:ilvl="3" w:tplc="0409000F" w:tentative="1">
      <w:start w:val="1"/>
      <w:numFmt w:val="decimal"/>
      <w:lvlText w:val="%4."/>
      <w:lvlJc w:val="left"/>
      <w:pPr>
        <w:ind w:left="1930" w:hanging="420"/>
      </w:pPr>
    </w:lvl>
    <w:lvl w:ilvl="4" w:tplc="04090019" w:tentative="1">
      <w:start w:val="1"/>
      <w:numFmt w:val="lowerLetter"/>
      <w:lvlText w:val="%5)"/>
      <w:lvlJc w:val="left"/>
      <w:pPr>
        <w:ind w:left="2350" w:hanging="420"/>
      </w:pPr>
    </w:lvl>
    <w:lvl w:ilvl="5" w:tplc="0409001B" w:tentative="1">
      <w:start w:val="1"/>
      <w:numFmt w:val="lowerRoman"/>
      <w:lvlText w:val="%6."/>
      <w:lvlJc w:val="right"/>
      <w:pPr>
        <w:ind w:left="2770" w:hanging="420"/>
      </w:pPr>
    </w:lvl>
    <w:lvl w:ilvl="6" w:tplc="0409000F" w:tentative="1">
      <w:start w:val="1"/>
      <w:numFmt w:val="decimal"/>
      <w:lvlText w:val="%7."/>
      <w:lvlJc w:val="left"/>
      <w:pPr>
        <w:ind w:left="3190" w:hanging="420"/>
      </w:pPr>
    </w:lvl>
    <w:lvl w:ilvl="7" w:tplc="04090019" w:tentative="1">
      <w:start w:val="1"/>
      <w:numFmt w:val="lowerLetter"/>
      <w:lvlText w:val="%8)"/>
      <w:lvlJc w:val="left"/>
      <w:pPr>
        <w:ind w:left="3610" w:hanging="420"/>
      </w:pPr>
    </w:lvl>
    <w:lvl w:ilvl="8" w:tplc="0409001B" w:tentative="1">
      <w:start w:val="1"/>
      <w:numFmt w:val="lowerRoman"/>
      <w:lvlText w:val="%9."/>
      <w:lvlJc w:val="right"/>
      <w:pPr>
        <w:ind w:left="4030" w:hanging="420"/>
      </w:pPr>
    </w:lvl>
  </w:abstractNum>
  <w:abstractNum w:abstractNumId="17" w15:restartNumberingAfterBreak="0">
    <w:nsid w:val="38EB3BE4"/>
    <w:multiLevelType w:val="hybridMultilevel"/>
    <w:tmpl w:val="DA2444C0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40CA58FD"/>
    <w:multiLevelType w:val="hybridMultilevel"/>
    <w:tmpl w:val="5D82C052"/>
    <w:lvl w:ilvl="0" w:tplc="8502297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18109F1C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1346136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C2D8855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91E8122C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996B84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180860D8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7" w:tplc="D49E2848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CD8196C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19" w15:restartNumberingAfterBreak="0">
    <w:nsid w:val="431F4744"/>
    <w:multiLevelType w:val="hybridMultilevel"/>
    <w:tmpl w:val="81E4832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0" w15:restartNumberingAfterBreak="0">
    <w:nsid w:val="47C759C0"/>
    <w:multiLevelType w:val="hybridMultilevel"/>
    <w:tmpl w:val="ADA6526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563B5384"/>
    <w:multiLevelType w:val="hybridMultilevel"/>
    <w:tmpl w:val="4D484D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81D2B78"/>
    <w:multiLevelType w:val="hybridMultilevel"/>
    <w:tmpl w:val="CECC16CE"/>
    <w:lvl w:ilvl="0" w:tplc="1E4487D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6CEF34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7D665B4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5B8467E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20A5AB2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1D6352C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B963AC4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292D34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C8A60F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B907E2F"/>
    <w:multiLevelType w:val="hybridMultilevel"/>
    <w:tmpl w:val="7FF44DEA"/>
    <w:lvl w:ilvl="0" w:tplc="04090011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60893AFD"/>
    <w:multiLevelType w:val="multilevel"/>
    <w:tmpl w:val="B1802CB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60A56F6E"/>
    <w:multiLevelType w:val="hybridMultilevel"/>
    <w:tmpl w:val="52C01BF0"/>
    <w:lvl w:ilvl="0" w:tplc="04090019">
      <w:start w:val="1"/>
      <w:numFmt w:val="lowerLetter"/>
      <w:lvlText w:val="%1)"/>
      <w:lvlJc w:val="left"/>
      <w:pPr>
        <w:ind w:left="721" w:hanging="420"/>
      </w:pPr>
    </w:lvl>
    <w:lvl w:ilvl="1" w:tplc="04090019" w:tentative="1">
      <w:start w:val="1"/>
      <w:numFmt w:val="lowerLetter"/>
      <w:lvlText w:val="%2)"/>
      <w:lvlJc w:val="left"/>
      <w:pPr>
        <w:ind w:left="1141" w:hanging="420"/>
      </w:pPr>
    </w:lvl>
    <w:lvl w:ilvl="2" w:tplc="0409001B" w:tentative="1">
      <w:start w:val="1"/>
      <w:numFmt w:val="lowerRoman"/>
      <w:lvlText w:val="%3."/>
      <w:lvlJc w:val="right"/>
      <w:pPr>
        <w:ind w:left="1561" w:hanging="420"/>
      </w:pPr>
    </w:lvl>
    <w:lvl w:ilvl="3" w:tplc="0409000F" w:tentative="1">
      <w:start w:val="1"/>
      <w:numFmt w:val="decimal"/>
      <w:lvlText w:val="%4."/>
      <w:lvlJc w:val="left"/>
      <w:pPr>
        <w:ind w:left="1981" w:hanging="420"/>
      </w:pPr>
    </w:lvl>
    <w:lvl w:ilvl="4" w:tplc="04090019" w:tentative="1">
      <w:start w:val="1"/>
      <w:numFmt w:val="lowerLetter"/>
      <w:lvlText w:val="%5)"/>
      <w:lvlJc w:val="left"/>
      <w:pPr>
        <w:ind w:left="2401" w:hanging="420"/>
      </w:pPr>
    </w:lvl>
    <w:lvl w:ilvl="5" w:tplc="0409001B" w:tentative="1">
      <w:start w:val="1"/>
      <w:numFmt w:val="lowerRoman"/>
      <w:lvlText w:val="%6."/>
      <w:lvlJc w:val="right"/>
      <w:pPr>
        <w:ind w:left="2821" w:hanging="420"/>
      </w:pPr>
    </w:lvl>
    <w:lvl w:ilvl="6" w:tplc="0409000F" w:tentative="1">
      <w:start w:val="1"/>
      <w:numFmt w:val="decimal"/>
      <w:lvlText w:val="%7."/>
      <w:lvlJc w:val="left"/>
      <w:pPr>
        <w:ind w:left="3241" w:hanging="420"/>
      </w:pPr>
    </w:lvl>
    <w:lvl w:ilvl="7" w:tplc="04090019" w:tentative="1">
      <w:start w:val="1"/>
      <w:numFmt w:val="lowerLetter"/>
      <w:lvlText w:val="%8)"/>
      <w:lvlJc w:val="left"/>
      <w:pPr>
        <w:ind w:left="3661" w:hanging="420"/>
      </w:pPr>
    </w:lvl>
    <w:lvl w:ilvl="8" w:tplc="0409001B" w:tentative="1">
      <w:start w:val="1"/>
      <w:numFmt w:val="lowerRoman"/>
      <w:lvlText w:val="%9."/>
      <w:lvlJc w:val="right"/>
      <w:pPr>
        <w:ind w:left="4081" w:hanging="420"/>
      </w:pPr>
    </w:lvl>
  </w:abstractNum>
  <w:abstractNum w:abstractNumId="26" w15:restartNumberingAfterBreak="0">
    <w:nsid w:val="68C34007"/>
    <w:multiLevelType w:val="hybridMultilevel"/>
    <w:tmpl w:val="162045F4"/>
    <w:lvl w:ilvl="0" w:tplc="B750F2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6A631EDB"/>
    <w:multiLevelType w:val="hybridMultilevel"/>
    <w:tmpl w:val="C1C65EEC"/>
    <w:lvl w:ilvl="0" w:tplc="04090011">
      <w:start w:val="1"/>
      <w:numFmt w:val="decimal"/>
      <w:lvlText w:val="%1)"/>
      <w:lvlJc w:val="left"/>
      <w:pPr>
        <w:ind w:left="1128" w:hanging="420"/>
      </w:pPr>
    </w:lvl>
    <w:lvl w:ilvl="1" w:tplc="04090019" w:tentative="1">
      <w:start w:val="1"/>
      <w:numFmt w:val="lowerLetter"/>
      <w:lvlText w:val="%2)"/>
      <w:lvlJc w:val="left"/>
      <w:pPr>
        <w:ind w:left="1548" w:hanging="420"/>
      </w:pPr>
    </w:lvl>
    <w:lvl w:ilvl="2" w:tplc="0409001B" w:tentative="1">
      <w:start w:val="1"/>
      <w:numFmt w:val="lowerRoman"/>
      <w:lvlText w:val="%3."/>
      <w:lvlJc w:val="right"/>
      <w:pPr>
        <w:ind w:left="1968" w:hanging="420"/>
      </w:pPr>
    </w:lvl>
    <w:lvl w:ilvl="3" w:tplc="0409000F" w:tentative="1">
      <w:start w:val="1"/>
      <w:numFmt w:val="decimal"/>
      <w:lvlText w:val="%4."/>
      <w:lvlJc w:val="left"/>
      <w:pPr>
        <w:ind w:left="2388" w:hanging="420"/>
      </w:pPr>
    </w:lvl>
    <w:lvl w:ilvl="4" w:tplc="04090019" w:tentative="1">
      <w:start w:val="1"/>
      <w:numFmt w:val="lowerLetter"/>
      <w:lvlText w:val="%5)"/>
      <w:lvlJc w:val="left"/>
      <w:pPr>
        <w:ind w:left="2808" w:hanging="420"/>
      </w:pPr>
    </w:lvl>
    <w:lvl w:ilvl="5" w:tplc="0409001B" w:tentative="1">
      <w:start w:val="1"/>
      <w:numFmt w:val="lowerRoman"/>
      <w:lvlText w:val="%6."/>
      <w:lvlJc w:val="right"/>
      <w:pPr>
        <w:ind w:left="3228" w:hanging="420"/>
      </w:pPr>
    </w:lvl>
    <w:lvl w:ilvl="6" w:tplc="0409000F" w:tentative="1">
      <w:start w:val="1"/>
      <w:numFmt w:val="decimal"/>
      <w:lvlText w:val="%7."/>
      <w:lvlJc w:val="left"/>
      <w:pPr>
        <w:ind w:left="3648" w:hanging="420"/>
      </w:pPr>
    </w:lvl>
    <w:lvl w:ilvl="7" w:tplc="04090019" w:tentative="1">
      <w:start w:val="1"/>
      <w:numFmt w:val="lowerLetter"/>
      <w:lvlText w:val="%8)"/>
      <w:lvlJc w:val="left"/>
      <w:pPr>
        <w:ind w:left="4068" w:hanging="420"/>
      </w:pPr>
    </w:lvl>
    <w:lvl w:ilvl="8" w:tplc="0409001B" w:tentative="1">
      <w:start w:val="1"/>
      <w:numFmt w:val="lowerRoman"/>
      <w:lvlText w:val="%9."/>
      <w:lvlJc w:val="right"/>
      <w:pPr>
        <w:ind w:left="4488" w:hanging="420"/>
      </w:pPr>
    </w:lvl>
  </w:abstractNum>
  <w:abstractNum w:abstractNumId="28" w15:restartNumberingAfterBreak="0">
    <w:nsid w:val="6C914000"/>
    <w:multiLevelType w:val="hybridMultilevel"/>
    <w:tmpl w:val="913C50E6"/>
    <w:lvl w:ilvl="0" w:tplc="0B784CF8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76CAE20">
      <w:start w:val="185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86E3DDC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7278C95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7E5C2AF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692EBFE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33A0EE8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7" w:tplc="C92AFED6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A2ECF60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29" w15:restartNumberingAfterBreak="0">
    <w:nsid w:val="6E2125F2"/>
    <w:multiLevelType w:val="hybridMultilevel"/>
    <w:tmpl w:val="B344B3B4"/>
    <w:lvl w:ilvl="0" w:tplc="366E976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 w15:restartNumberingAfterBreak="0">
    <w:nsid w:val="7BEE36F4"/>
    <w:multiLevelType w:val="hybridMultilevel"/>
    <w:tmpl w:val="F10C068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1" w15:restartNumberingAfterBreak="0">
    <w:nsid w:val="7F88686E"/>
    <w:multiLevelType w:val="multilevel"/>
    <w:tmpl w:val="42AACB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4"/>
  </w:num>
  <w:num w:numId="2">
    <w:abstractNumId w:val="10"/>
  </w:num>
  <w:num w:numId="3">
    <w:abstractNumId w:val="31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26"/>
  </w:num>
  <w:num w:numId="15">
    <w:abstractNumId w:val="28"/>
  </w:num>
  <w:num w:numId="16">
    <w:abstractNumId w:val="18"/>
  </w:num>
  <w:num w:numId="17">
    <w:abstractNumId w:val="23"/>
  </w:num>
  <w:num w:numId="18">
    <w:abstractNumId w:val="20"/>
  </w:num>
  <w:num w:numId="19">
    <w:abstractNumId w:val="29"/>
  </w:num>
  <w:num w:numId="20">
    <w:abstractNumId w:val="15"/>
  </w:num>
  <w:num w:numId="21">
    <w:abstractNumId w:val="22"/>
  </w:num>
  <w:num w:numId="22">
    <w:abstractNumId w:val="24"/>
  </w:num>
  <w:num w:numId="23">
    <w:abstractNumId w:val="12"/>
  </w:num>
  <w:num w:numId="24">
    <w:abstractNumId w:val="13"/>
  </w:num>
  <w:num w:numId="25">
    <w:abstractNumId w:val="30"/>
  </w:num>
  <w:num w:numId="26">
    <w:abstractNumId w:val="16"/>
  </w:num>
  <w:num w:numId="27">
    <w:abstractNumId w:val="21"/>
  </w:num>
  <w:num w:numId="28">
    <w:abstractNumId w:val="19"/>
  </w:num>
  <w:num w:numId="29">
    <w:abstractNumId w:val="11"/>
  </w:num>
  <w:num w:numId="30">
    <w:abstractNumId w:val="17"/>
  </w:num>
  <w:num w:numId="31">
    <w:abstractNumId w:val="25"/>
  </w:num>
  <w:num w:numId="32">
    <w:abstractNumId w:val="2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奚 锐">
    <w15:presenceInfo w15:providerId="Windows Live" w15:userId="66b192f651f09fe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embedSystemFonts/>
  <w:bordersDoNotSurroundHeader/>
  <w:bordersDoNotSurroundFooter/>
  <w:activeWritingStyle w:appName="MSWord" w:lang="zh-CN" w:vendorID="64" w:dllVersion="5" w:nlCheck="1" w:checkStyle="1"/>
  <w:activeWritingStyle w:appName="MSWord" w:lang="en-US" w:vendorID="64" w:dllVersion="6" w:nlCheck="1" w:checkStyle="0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D14FB"/>
    <w:rsid w:val="00004BBA"/>
    <w:rsid w:val="000245EA"/>
    <w:rsid w:val="000262E1"/>
    <w:rsid w:val="000820BD"/>
    <w:rsid w:val="000A1710"/>
    <w:rsid w:val="000A4BDD"/>
    <w:rsid w:val="000B0161"/>
    <w:rsid w:val="000B74F2"/>
    <w:rsid w:val="000C0BAE"/>
    <w:rsid w:val="000C2017"/>
    <w:rsid w:val="000D1992"/>
    <w:rsid w:val="000E19C1"/>
    <w:rsid w:val="000E543F"/>
    <w:rsid w:val="000F2C38"/>
    <w:rsid w:val="00130EC5"/>
    <w:rsid w:val="00134B22"/>
    <w:rsid w:val="0014080B"/>
    <w:rsid w:val="00173E99"/>
    <w:rsid w:val="00183BD2"/>
    <w:rsid w:val="001A4D05"/>
    <w:rsid w:val="001B3F2B"/>
    <w:rsid w:val="001C2812"/>
    <w:rsid w:val="001D28B0"/>
    <w:rsid w:val="001D2FEE"/>
    <w:rsid w:val="001E2CE6"/>
    <w:rsid w:val="001E2DAE"/>
    <w:rsid w:val="001E3D59"/>
    <w:rsid w:val="00201857"/>
    <w:rsid w:val="0020771F"/>
    <w:rsid w:val="00211EAA"/>
    <w:rsid w:val="00214892"/>
    <w:rsid w:val="002150D2"/>
    <w:rsid w:val="0023039A"/>
    <w:rsid w:val="00242DF4"/>
    <w:rsid w:val="00262986"/>
    <w:rsid w:val="00267327"/>
    <w:rsid w:val="00270DB0"/>
    <w:rsid w:val="00273EB3"/>
    <w:rsid w:val="002818B7"/>
    <w:rsid w:val="002A0B68"/>
    <w:rsid w:val="002B6383"/>
    <w:rsid w:val="002B6B55"/>
    <w:rsid w:val="002C3BA2"/>
    <w:rsid w:val="002E52A8"/>
    <w:rsid w:val="002F0688"/>
    <w:rsid w:val="002F76DF"/>
    <w:rsid w:val="00331334"/>
    <w:rsid w:val="00353779"/>
    <w:rsid w:val="00377D8A"/>
    <w:rsid w:val="0039181C"/>
    <w:rsid w:val="00392C64"/>
    <w:rsid w:val="003A1F34"/>
    <w:rsid w:val="003A372A"/>
    <w:rsid w:val="003A7375"/>
    <w:rsid w:val="003C7278"/>
    <w:rsid w:val="003D7E84"/>
    <w:rsid w:val="003E0FC2"/>
    <w:rsid w:val="003F0F87"/>
    <w:rsid w:val="003F4FD1"/>
    <w:rsid w:val="0040116F"/>
    <w:rsid w:val="0040269D"/>
    <w:rsid w:val="00403C60"/>
    <w:rsid w:val="00406D61"/>
    <w:rsid w:val="004118E6"/>
    <w:rsid w:val="00412805"/>
    <w:rsid w:val="0043142F"/>
    <w:rsid w:val="00445A57"/>
    <w:rsid w:val="00450D72"/>
    <w:rsid w:val="00453FE9"/>
    <w:rsid w:val="00470C1B"/>
    <w:rsid w:val="0048517B"/>
    <w:rsid w:val="0049349B"/>
    <w:rsid w:val="00493FBC"/>
    <w:rsid w:val="004A50B3"/>
    <w:rsid w:val="004A5972"/>
    <w:rsid w:val="004A5B22"/>
    <w:rsid w:val="004B06F4"/>
    <w:rsid w:val="004B3016"/>
    <w:rsid w:val="004D0347"/>
    <w:rsid w:val="004D6AAB"/>
    <w:rsid w:val="0051094F"/>
    <w:rsid w:val="005135C1"/>
    <w:rsid w:val="00533E80"/>
    <w:rsid w:val="00534448"/>
    <w:rsid w:val="00536603"/>
    <w:rsid w:val="00560226"/>
    <w:rsid w:val="005620D0"/>
    <w:rsid w:val="00566DB1"/>
    <w:rsid w:val="0057529F"/>
    <w:rsid w:val="00584214"/>
    <w:rsid w:val="00584EBA"/>
    <w:rsid w:val="00587001"/>
    <w:rsid w:val="005B5CF8"/>
    <w:rsid w:val="005B7AC1"/>
    <w:rsid w:val="005C15A9"/>
    <w:rsid w:val="005C2D7A"/>
    <w:rsid w:val="005C666F"/>
    <w:rsid w:val="005E4BE1"/>
    <w:rsid w:val="005E6E09"/>
    <w:rsid w:val="005F6515"/>
    <w:rsid w:val="00613496"/>
    <w:rsid w:val="006257B0"/>
    <w:rsid w:val="006363DF"/>
    <w:rsid w:val="00651176"/>
    <w:rsid w:val="00657CB2"/>
    <w:rsid w:val="00657E46"/>
    <w:rsid w:val="006933B7"/>
    <w:rsid w:val="006A3F56"/>
    <w:rsid w:val="006B085D"/>
    <w:rsid w:val="006B21E0"/>
    <w:rsid w:val="006B5F1D"/>
    <w:rsid w:val="006D1662"/>
    <w:rsid w:val="006D1F8C"/>
    <w:rsid w:val="006D59B9"/>
    <w:rsid w:val="006F6567"/>
    <w:rsid w:val="006F6C28"/>
    <w:rsid w:val="0071306D"/>
    <w:rsid w:val="007155C5"/>
    <w:rsid w:val="00716E27"/>
    <w:rsid w:val="007179CE"/>
    <w:rsid w:val="00720A99"/>
    <w:rsid w:val="00724899"/>
    <w:rsid w:val="007444E5"/>
    <w:rsid w:val="00745C66"/>
    <w:rsid w:val="00756017"/>
    <w:rsid w:val="00756AA9"/>
    <w:rsid w:val="007653FB"/>
    <w:rsid w:val="007720A9"/>
    <w:rsid w:val="00780C6B"/>
    <w:rsid w:val="00786322"/>
    <w:rsid w:val="00790CD7"/>
    <w:rsid w:val="007A01F5"/>
    <w:rsid w:val="007B58DC"/>
    <w:rsid w:val="007B7A23"/>
    <w:rsid w:val="007D330B"/>
    <w:rsid w:val="007D34B4"/>
    <w:rsid w:val="007D7690"/>
    <w:rsid w:val="007E3183"/>
    <w:rsid w:val="0081404F"/>
    <w:rsid w:val="0081554E"/>
    <w:rsid w:val="008274FB"/>
    <w:rsid w:val="008350F4"/>
    <w:rsid w:val="00835DB9"/>
    <w:rsid w:val="00854FF0"/>
    <w:rsid w:val="008553CA"/>
    <w:rsid w:val="00867494"/>
    <w:rsid w:val="008709FC"/>
    <w:rsid w:val="00872054"/>
    <w:rsid w:val="00874597"/>
    <w:rsid w:val="00881AC1"/>
    <w:rsid w:val="0088472C"/>
    <w:rsid w:val="00886814"/>
    <w:rsid w:val="00891F42"/>
    <w:rsid w:val="008A2F8F"/>
    <w:rsid w:val="008C74FD"/>
    <w:rsid w:val="008D4D13"/>
    <w:rsid w:val="008E471F"/>
    <w:rsid w:val="00905739"/>
    <w:rsid w:val="009218EC"/>
    <w:rsid w:val="009306E2"/>
    <w:rsid w:val="009355FA"/>
    <w:rsid w:val="009504A1"/>
    <w:rsid w:val="00962947"/>
    <w:rsid w:val="00963047"/>
    <w:rsid w:val="0098103E"/>
    <w:rsid w:val="009954AD"/>
    <w:rsid w:val="009A19D8"/>
    <w:rsid w:val="009B61B2"/>
    <w:rsid w:val="009C7847"/>
    <w:rsid w:val="009D0623"/>
    <w:rsid w:val="009D3299"/>
    <w:rsid w:val="00A1148F"/>
    <w:rsid w:val="00A1398A"/>
    <w:rsid w:val="00A141FB"/>
    <w:rsid w:val="00A21902"/>
    <w:rsid w:val="00A37A01"/>
    <w:rsid w:val="00A5237B"/>
    <w:rsid w:val="00A65CE1"/>
    <w:rsid w:val="00A74077"/>
    <w:rsid w:val="00A740C0"/>
    <w:rsid w:val="00A77306"/>
    <w:rsid w:val="00A80445"/>
    <w:rsid w:val="00A97091"/>
    <w:rsid w:val="00AA0A70"/>
    <w:rsid w:val="00AA6135"/>
    <w:rsid w:val="00AC08EE"/>
    <w:rsid w:val="00AC492A"/>
    <w:rsid w:val="00AD51D5"/>
    <w:rsid w:val="00AE55E8"/>
    <w:rsid w:val="00AF01B2"/>
    <w:rsid w:val="00AF06FA"/>
    <w:rsid w:val="00B012B4"/>
    <w:rsid w:val="00B03516"/>
    <w:rsid w:val="00B13AAA"/>
    <w:rsid w:val="00B26D65"/>
    <w:rsid w:val="00B42D33"/>
    <w:rsid w:val="00B467D9"/>
    <w:rsid w:val="00B548E7"/>
    <w:rsid w:val="00B57D83"/>
    <w:rsid w:val="00B61DA0"/>
    <w:rsid w:val="00B61F71"/>
    <w:rsid w:val="00B72150"/>
    <w:rsid w:val="00B84316"/>
    <w:rsid w:val="00B94EAE"/>
    <w:rsid w:val="00BA1D1E"/>
    <w:rsid w:val="00BB3A55"/>
    <w:rsid w:val="00BC1012"/>
    <w:rsid w:val="00BC688A"/>
    <w:rsid w:val="00BC768B"/>
    <w:rsid w:val="00BC7FCD"/>
    <w:rsid w:val="00C03188"/>
    <w:rsid w:val="00C15E6E"/>
    <w:rsid w:val="00C2089B"/>
    <w:rsid w:val="00C4115B"/>
    <w:rsid w:val="00C605D4"/>
    <w:rsid w:val="00C6156A"/>
    <w:rsid w:val="00C7000B"/>
    <w:rsid w:val="00C72554"/>
    <w:rsid w:val="00C74642"/>
    <w:rsid w:val="00CD2D4C"/>
    <w:rsid w:val="00CD4F98"/>
    <w:rsid w:val="00CD7F62"/>
    <w:rsid w:val="00CE1726"/>
    <w:rsid w:val="00CE5236"/>
    <w:rsid w:val="00CF27D7"/>
    <w:rsid w:val="00D10057"/>
    <w:rsid w:val="00D169DA"/>
    <w:rsid w:val="00D402E2"/>
    <w:rsid w:val="00D40DBC"/>
    <w:rsid w:val="00D664CB"/>
    <w:rsid w:val="00D85125"/>
    <w:rsid w:val="00D91553"/>
    <w:rsid w:val="00D91FF7"/>
    <w:rsid w:val="00DA056B"/>
    <w:rsid w:val="00DB5B38"/>
    <w:rsid w:val="00DC6EC6"/>
    <w:rsid w:val="00DC7D82"/>
    <w:rsid w:val="00DD3098"/>
    <w:rsid w:val="00DD6611"/>
    <w:rsid w:val="00E14878"/>
    <w:rsid w:val="00E14DDB"/>
    <w:rsid w:val="00E23CE4"/>
    <w:rsid w:val="00E25FAC"/>
    <w:rsid w:val="00E455AB"/>
    <w:rsid w:val="00E46219"/>
    <w:rsid w:val="00E465DE"/>
    <w:rsid w:val="00E61520"/>
    <w:rsid w:val="00E631D3"/>
    <w:rsid w:val="00E75FDA"/>
    <w:rsid w:val="00E8086C"/>
    <w:rsid w:val="00E85687"/>
    <w:rsid w:val="00E87EB4"/>
    <w:rsid w:val="00EB7A9B"/>
    <w:rsid w:val="00EC057D"/>
    <w:rsid w:val="00EC206D"/>
    <w:rsid w:val="00EE1D8F"/>
    <w:rsid w:val="00EF4CD8"/>
    <w:rsid w:val="00F03BB6"/>
    <w:rsid w:val="00F05EF7"/>
    <w:rsid w:val="00F108BA"/>
    <w:rsid w:val="00F32767"/>
    <w:rsid w:val="00F37CB5"/>
    <w:rsid w:val="00F628F8"/>
    <w:rsid w:val="00F67A79"/>
    <w:rsid w:val="00F84787"/>
    <w:rsid w:val="00F87285"/>
    <w:rsid w:val="00FA0C64"/>
    <w:rsid w:val="00FA648A"/>
    <w:rsid w:val="00FD14FB"/>
    <w:rsid w:val="00FF0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D99C389"/>
  <w15:docId w15:val="{4ADCDD4F-0D87-4B99-9066-84D7D03453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B467D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"/>
    <w:next w:val="a"/>
    <w:qFormat/>
    <w:rsid w:val="0021489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9A19D8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21489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6B085D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E455AB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E87EB4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  <w:szCs w:val="24"/>
    </w:rPr>
  </w:style>
  <w:style w:type="paragraph" w:styleId="8">
    <w:name w:val="heading 8"/>
    <w:basedOn w:val="a"/>
    <w:next w:val="a"/>
    <w:qFormat/>
    <w:rsid w:val="00C605D4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7155C5"/>
    <w:rPr>
      <w:color w:val="0000FF"/>
      <w:u w:val="single"/>
    </w:rPr>
  </w:style>
  <w:style w:type="paragraph" w:styleId="a4">
    <w:name w:val="Normal (Web)"/>
    <w:basedOn w:val="a"/>
    <w:rsid w:val="007155C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HTML">
    <w:name w:val="HTML Code"/>
    <w:rsid w:val="007155C5"/>
    <w:rPr>
      <w:rFonts w:ascii="宋体" w:eastAsia="宋体" w:hAnsi="宋体" w:cs="宋体"/>
      <w:sz w:val="24"/>
      <w:szCs w:val="24"/>
    </w:rPr>
  </w:style>
  <w:style w:type="paragraph" w:customStyle="1" w:styleId="a5">
    <w:name w:val="源程序"/>
    <w:basedOn w:val="a"/>
    <w:rsid w:val="00D402E2"/>
    <w:pPr>
      <w:keepLines/>
      <w:widowControl/>
      <w:pBdr>
        <w:top w:val="single" w:sz="12" w:space="1" w:color="auto"/>
        <w:bottom w:val="single" w:sz="12" w:space="1" w:color="auto"/>
      </w:pBdr>
      <w:tabs>
        <w:tab w:val="left" w:pos="832"/>
        <w:tab w:val="left" w:pos="1248"/>
        <w:tab w:val="left" w:pos="1664"/>
      </w:tabs>
      <w:suppressAutoHyphens/>
      <w:kinsoku w:val="0"/>
      <w:autoSpaceDE w:val="0"/>
      <w:autoSpaceDN w:val="0"/>
      <w:adjustRightInd w:val="0"/>
      <w:snapToGrid w:val="0"/>
      <w:spacing w:line="280" w:lineRule="atLeast"/>
      <w:ind w:leftChars="400" w:left="400"/>
      <w:jc w:val="left"/>
    </w:pPr>
    <w:rPr>
      <w:rFonts w:ascii="Courier New" w:hAnsi="Courier New" w:cs="Courier New"/>
      <w:snapToGrid w:val="0"/>
      <w:kern w:val="0"/>
      <w:sz w:val="18"/>
      <w:szCs w:val="18"/>
    </w:rPr>
  </w:style>
  <w:style w:type="paragraph" w:styleId="HTML0">
    <w:name w:val="HTML Preformatted"/>
    <w:basedOn w:val="a"/>
    <w:rsid w:val="006B085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a6">
    <w:name w:val="Body Text"/>
    <w:basedOn w:val="a"/>
    <w:link w:val="a7"/>
    <w:rsid w:val="00211EAA"/>
    <w:pPr>
      <w:spacing w:after="120"/>
    </w:pPr>
  </w:style>
  <w:style w:type="paragraph" w:styleId="a8">
    <w:name w:val="header"/>
    <w:basedOn w:val="a"/>
    <w:rsid w:val="00E808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footer"/>
    <w:basedOn w:val="a"/>
    <w:rsid w:val="00E808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10">
    <w:name w:val="（1）"/>
    <w:basedOn w:val="a"/>
    <w:rsid w:val="00FA0C64"/>
    <w:pPr>
      <w:adjustRightInd w:val="0"/>
      <w:snapToGrid w:val="0"/>
      <w:spacing w:line="316" w:lineRule="atLeast"/>
      <w:ind w:firstLine="340"/>
    </w:pPr>
    <w:rPr>
      <w:rFonts w:ascii="Times New Roman" w:hAnsi="Times New Roman"/>
      <w:szCs w:val="24"/>
    </w:rPr>
  </w:style>
  <w:style w:type="paragraph" w:styleId="aa">
    <w:name w:val="Date"/>
    <w:basedOn w:val="a"/>
    <w:next w:val="a"/>
    <w:semiHidden/>
    <w:rsid w:val="00FA0C64"/>
    <w:pPr>
      <w:adjustRightInd w:val="0"/>
      <w:snapToGrid w:val="0"/>
      <w:spacing w:line="316" w:lineRule="atLeast"/>
      <w:ind w:leftChars="2500" w:left="2500" w:firstLine="425"/>
    </w:pPr>
    <w:rPr>
      <w:rFonts w:ascii="Times New Roman" w:hAnsi="Times New Roman"/>
      <w:szCs w:val="24"/>
    </w:rPr>
  </w:style>
  <w:style w:type="paragraph" w:customStyle="1" w:styleId="ab">
    <w:name w:val="表文"/>
    <w:basedOn w:val="20"/>
    <w:rsid w:val="00FA0C64"/>
    <w:pPr>
      <w:adjustRightInd w:val="0"/>
      <w:snapToGrid w:val="0"/>
      <w:spacing w:after="0" w:line="280" w:lineRule="atLeast"/>
      <w:ind w:leftChars="0" w:left="0"/>
      <w:jc w:val="center"/>
    </w:pPr>
    <w:rPr>
      <w:rFonts w:ascii="Times New Roman" w:hAnsi="Times New Roman"/>
      <w:color w:val="000000"/>
      <w:sz w:val="15"/>
      <w:szCs w:val="24"/>
    </w:rPr>
  </w:style>
  <w:style w:type="paragraph" w:styleId="20">
    <w:name w:val="Body Text Indent 2"/>
    <w:basedOn w:val="a"/>
    <w:rsid w:val="00FA0C64"/>
    <w:pPr>
      <w:spacing w:after="120" w:line="480" w:lineRule="auto"/>
      <w:ind w:leftChars="200" w:left="420"/>
    </w:pPr>
  </w:style>
  <w:style w:type="character" w:customStyle="1" w:styleId="a7">
    <w:name w:val="正文文本 字符"/>
    <w:link w:val="a6"/>
    <w:rsid w:val="009A19D8"/>
    <w:rPr>
      <w:rFonts w:ascii="Calibri" w:eastAsia="宋体" w:hAnsi="Calibri"/>
      <w:kern w:val="2"/>
      <w:sz w:val="21"/>
      <w:szCs w:val="22"/>
      <w:lang w:val="en-US" w:eastAsia="zh-CN" w:bidi="ar-SA"/>
    </w:rPr>
  </w:style>
  <w:style w:type="paragraph" w:styleId="ac">
    <w:name w:val="Document Map"/>
    <w:basedOn w:val="a"/>
    <w:semiHidden/>
    <w:rsid w:val="00E631D3"/>
    <w:pPr>
      <w:shd w:val="clear" w:color="auto" w:fill="000080"/>
    </w:pPr>
  </w:style>
  <w:style w:type="paragraph" w:styleId="ad">
    <w:name w:val="Plain Text"/>
    <w:basedOn w:val="a"/>
    <w:rsid w:val="006D59B9"/>
    <w:rPr>
      <w:rFonts w:ascii="宋体" w:hAnsi="Courier New" w:cs="Courier New"/>
      <w:szCs w:val="21"/>
    </w:rPr>
  </w:style>
  <w:style w:type="paragraph" w:customStyle="1" w:styleId="Default">
    <w:name w:val="Default"/>
    <w:rsid w:val="00470C1B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ae">
    <w:name w:val="Balloon Text"/>
    <w:basedOn w:val="a"/>
    <w:link w:val="af"/>
    <w:rsid w:val="007B7A23"/>
    <w:rPr>
      <w:sz w:val="18"/>
      <w:szCs w:val="18"/>
    </w:rPr>
  </w:style>
  <w:style w:type="character" w:customStyle="1" w:styleId="af">
    <w:name w:val="批注框文本 字符"/>
    <w:basedOn w:val="a0"/>
    <w:link w:val="ae"/>
    <w:rsid w:val="007B7A23"/>
    <w:rPr>
      <w:rFonts w:ascii="Calibri" w:hAnsi="Calibri"/>
      <w:kern w:val="2"/>
      <w:sz w:val="18"/>
      <w:szCs w:val="18"/>
    </w:rPr>
  </w:style>
  <w:style w:type="character" w:styleId="af0">
    <w:name w:val="annotation reference"/>
    <w:basedOn w:val="a0"/>
    <w:semiHidden/>
    <w:unhideWhenUsed/>
    <w:rsid w:val="002150D2"/>
    <w:rPr>
      <w:sz w:val="21"/>
      <w:szCs w:val="21"/>
    </w:rPr>
  </w:style>
  <w:style w:type="paragraph" w:styleId="af1">
    <w:name w:val="annotation text"/>
    <w:basedOn w:val="a"/>
    <w:link w:val="af2"/>
    <w:semiHidden/>
    <w:unhideWhenUsed/>
    <w:rsid w:val="002150D2"/>
    <w:pPr>
      <w:jc w:val="left"/>
    </w:pPr>
  </w:style>
  <w:style w:type="character" w:customStyle="1" w:styleId="af2">
    <w:name w:val="批注文字 字符"/>
    <w:basedOn w:val="a0"/>
    <w:link w:val="af1"/>
    <w:semiHidden/>
    <w:rsid w:val="002150D2"/>
    <w:rPr>
      <w:rFonts w:ascii="Calibri" w:hAnsi="Calibri"/>
      <w:kern w:val="2"/>
      <w:sz w:val="21"/>
      <w:szCs w:val="22"/>
    </w:rPr>
  </w:style>
  <w:style w:type="paragraph" w:styleId="af3">
    <w:name w:val="annotation subject"/>
    <w:basedOn w:val="af1"/>
    <w:next w:val="af1"/>
    <w:link w:val="af4"/>
    <w:semiHidden/>
    <w:unhideWhenUsed/>
    <w:rsid w:val="002150D2"/>
    <w:rPr>
      <w:b/>
      <w:bCs/>
    </w:rPr>
  </w:style>
  <w:style w:type="character" w:customStyle="1" w:styleId="af4">
    <w:name w:val="批注主题 字符"/>
    <w:basedOn w:val="af2"/>
    <w:link w:val="af3"/>
    <w:semiHidden/>
    <w:rsid w:val="002150D2"/>
    <w:rPr>
      <w:rFonts w:ascii="Calibri" w:hAnsi="Calibri"/>
      <w:b/>
      <w:bCs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477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6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058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52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20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569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41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10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0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186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67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430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97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9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977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680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92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592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microsoft.com/office/2016/09/relationships/commentsIds" Target="commentsIds.xml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microsoft.com/office/2011/relationships/people" Target="peop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11/relationships/commentsExtended" Target="commentsExtended.xml"/><Relationship Id="rId5" Type="http://schemas.openxmlformats.org/officeDocument/2006/relationships/footnotes" Target="footnotes.xml"/><Relationship Id="rId15" Type="http://schemas.openxmlformats.org/officeDocument/2006/relationships/image" Target="media/image5.tmp"/><Relationship Id="rId10" Type="http://schemas.openxmlformats.org/officeDocument/2006/relationships/comments" Target="comments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6</TotalTime>
  <Pages>1</Pages>
  <Words>1620</Words>
  <Characters>9234</Characters>
  <Application>Microsoft Office Word</Application>
  <DocSecurity>0</DocSecurity>
  <Lines>76</Lines>
  <Paragraphs>21</Paragraphs>
  <ScaleCrop>false</ScaleCrop>
  <Company>neu</Company>
  <LinksUpToDate>false</LinksUpToDate>
  <CharactersWithSpaces>10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一   熟悉上机环境和顺序结构编程</dc:title>
  <dc:subject/>
  <dc:creator>tl</dc:creator>
  <cp:keywords/>
  <dc:description/>
  <cp:lastModifiedBy>奚 锐</cp:lastModifiedBy>
  <cp:revision>13</cp:revision>
  <dcterms:created xsi:type="dcterms:W3CDTF">2018-04-23T02:27:00Z</dcterms:created>
  <dcterms:modified xsi:type="dcterms:W3CDTF">2019-05-26T11:09:00Z</dcterms:modified>
</cp:coreProperties>
</file>